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611D" w:rsidRPr="00621A3D" w:rsidRDefault="00621A3D">
      <w:pPr>
        <w:rPr>
          <w:color w:val="000000" w:themeColor="text1"/>
        </w:rPr>
      </w:pPr>
      <w:r>
        <w:rPr>
          <w:color w:val="000000" w:themeColor="text1"/>
        </w:rPr>
        <w:t>Int</w:t>
      </w:r>
      <w:r w:rsidR="00A64E43">
        <w:rPr>
          <w:color w:val="000000" w:themeColor="text1"/>
        </w:rPr>
        <w:t>egrated</w:t>
      </w:r>
      <w:r w:rsidR="00831A18">
        <w:rPr>
          <w:color w:val="000000" w:themeColor="text1"/>
        </w:rPr>
        <w:t xml:space="preserve"> 3 </w:t>
      </w:r>
      <w:r w:rsidR="00F4511F" w:rsidRPr="00621A3D">
        <w:rPr>
          <w:color w:val="000000" w:themeColor="text1"/>
        </w:rPr>
        <w:t>C</w:t>
      </w:r>
      <w:r>
        <w:rPr>
          <w:color w:val="000000" w:themeColor="text1"/>
        </w:rPr>
        <w:t xml:space="preserve">hapter </w:t>
      </w:r>
      <w:r w:rsidR="00F4511F" w:rsidRPr="00621A3D">
        <w:rPr>
          <w:color w:val="000000" w:themeColor="text1"/>
        </w:rPr>
        <w:t xml:space="preserve">1 </w:t>
      </w:r>
      <w:r>
        <w:rPr>
          <w:color w:val="000000" w:themeColor="text1"/>
        </w:rPr>
        <w:t>Review</w:t>
      </w:r>
      <w:r w:rsidR="009B385E">
        <w:rPr>
          <w:color w:val="000000" w:themeColor="text1"/>
        </w:rPr>
        <w:tab/>
        <w:t xml:space="preserve">                           </w:t>
      </w:r>
      <w:r w:rsidR="00831A18">
        <w:rPr>
          <w:color w:val="000000" w:themeColor="text1"/>
        </w:rPr>
        <w:t xml:space="preserve">              </w:t>
      </w:r>
      <w:r w:rsidR="00A64E43">
        <w:rPr>
          <w:color w:val="000000" w:themeColor="text1"/>
        </w:rPr>
        <w:t xml:space="preserve">              </w:t>
      </w:r>
      <w:r w:rsidR="00F4511F" w:rsidRPr="00621A3D">
        <w:rPr>
          <w:color w:val="000000" w:themeColor="text1"/>
        </w:rPr>
        <w:t>Name _____________</w:t>
      </w:r>
      <w:r>
        <w:rPr>
          <w:color w:val="000000" w:themeColor="text1"/>
        </w:rPr>
        <w:t xml:space="preserve">___________________ </w:t>
      </w:r>
      <w:proofErr w:type="gramStart"/>
      <w:r>
        <w:rPr>
          <w:color w:val="000000" w:themeColor="text1"/>
        </w:rPr>
        <w:t>Per</w:t>
      </w:r>
      <w:proofErr w:type="gramEnd"/>
      <w:r>
        <w:rPr>
          <w:color w:val="000000" w:themeColor="text1"/>
        </w:rPr>
        <w:t xml:space="preserve"> ______ </w:t>
      </w:r>
    </w:p>
    <w:tbl>
      <w:tblPr>
        <w:tblStyle w:val="TableGrid"/>
        <w:tblW w:w="11178" w:type="dxa"/>
        <w:tblLayout w:type="fixed"/>
        <w:tblLook w:val="04A0" w:firstRow="1" w:lastRow="0" w:firstColumn="1" w:lastColumn="0" w:noHBand="0" w:noVBand="1"/>
      </w:tblPr>
      <w:tblGrid>
        <w:gridCol w:w="4878"/>
        <w:gridCol w:w="630"/>
        <w:gridCol w:w="1170"/>
        <w:gridCol w:w="4500"/>
      </w:tblGrid>
      <w:tr w:rsidR="00621A3D" w:rsidRPr="00621A3D" w:rsidTr="00863BB9">
        <w:tc>
          <w:tcPr>
            <w:tcW w:w="4878" w:type="dxa"/>
            <w:tcBorders>
              <w:left w:val="nil"/>
            </w:tcBorders>
          </w:tcPr>
          <w:p w:rsidR="004D6B36" w:rsidRDefault="003F611D" w:rsidP="00151A8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1. Given </w:t>
            </w:r>
            <w:r w:rsidR="006D4F14" w:rsidRPr="006D4F14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1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8.5pt" o:ole="">
                  <v:imagedata r:id="rId6" o:title=""/>
                </v:shape>
                <o:OLEObject Type="Embed" ProgID="Equation.DSMT4" ShapeID="_x0000_i1025" DrawAspect="Content" ObjectID="_1630412700" r:id="rId7"/>
              </w:object>
            </w:r>
            <w:r w:rsidR="004D6B36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, 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000210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80" w:dyaOrig="360">
                <v:shape id="_x0000_i1026" type="#_x0000_t75" style="width:64.5pt;height:18pt" o:ole="">
                  <v:imagedata r:id="rId8" o:title=""/>
                </v:shape>
                <o:OLEObject Type="Embed" ProgID="Equation.DSMT4" ShapeID="_x0000_i1026" DrawAspect="Content" ObjectID="_1630412701" r:id="rId9"/>
              </w:object>
            </w:r>
            <w:r w:rsidR="004D6B36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, </w:t>
            </w:r>
          </w:p>
          <w:p w:rsidR="003F611D" w:rsidRPr="00621A3D" w:rsidRDefault="004D6B36" w:rsidP="00151A8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and </w:t>
            </w:r>
            <w:r w:rsidR="003F611D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00" w:dyaOrig="300">
                <v:shape id="_x0000_i1027" type="#_x0000_t75" style="width:60pt;height:15pt" o:ole="">
                  <v:imagedata r:id="rId10" o:title=""/>
                </v:shape>
                <o:OLEObject Type="Embed" ProgID="Equation.DSMT4" ShapeID="_x0000_i1027" DrawAspect="Content" ObjectID="_1630412702" r:id="rId11"/>
              </w:object>
            </w:r>
          </w:p>
          <w:p w:rsidR="004F1E61" w:rsidRPr="00621A3D" w:rsidRDefault="003F611D" w:rsidP="00151A8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Find</w:t>
            </w:r>
            <w:r w:rsidR="004F1E61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: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532EA9" w:rsidRPr="00621A3D" w:rsidRDefault="006D4F14" w:rsidP="00151A8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a)  </w:t>
            </w:r>
            <w:r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480" w:dyaOrig="300">
                <v:shape id="_x0000_i1028" type="#_x0000_t75" style="width:24pt;height:15pt" o:ole="">
                  <v:imagedata r:id="rId12" o:title=""/>
                </v:shape>
                <o:OLEObject Type="Embed" ProgID="Equation.DSMT4" ShapeID="_x0000_i1028" DrawAspect="Content" ObjectID="_1630412703" r:id="rId13"/>
              </w:object>
            </w:r>
          </w:p>
          <w:p w:rsidR="00532EA9" w:rsidRPr="00621A3D" w:rsidRDefault="004F1E61" w:rsidP="00151A8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b) </w:t>
            </w:r>
            <w:r w:rsidR="00BB62F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000210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580" w:dyaOrig="300">
                <v:shape id="_x0000_i1029" type="#_x0000_t75" style="width:28.5pt;height:15pt" o:ole="">
                  <v:imagedata r:id="rId14" o:title=""/>
                </v:shape>
                <o:OLEObject Type="Embed" ProgID="Equation.DSMT4" ShapeID="_x0000_i1029" DrawAspect="Content" ObjectID="_1630412704" r:id="rId15"/>
              </w:object>
            </w:r>
          </w:p>
          <w:p w:rsidR="00532EA9" w:rsidRPr="00621A3D" w:rsidRDefault="004F1E61" w:rsidP="00151A80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c</w:t>
            </w:r>
            <w:r w:rsidR="003F611D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) </w:t>
            </w:r>
            <w:r w:rsidR="00BB62F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6D4F14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0" w:dyaOrig="200">
                <v:shape id="_x0000_i1030" type="#_x0000_t75" style="width:9pt;height:9.75pt" o:ole="">
                  <v:imagedata r:id="rId16" o:title=""/>
                </v:shape>
                <o:OLEObject Type="Embed" ProgID="Equation.DSMT4" ShapeID="_x0000_i1030" DrawAspect="Content" ObjectID="_1630412705" r:id="rId17"/>
              </w:object>
            </w:r>
            <w:r w:rsidR="00AF6E6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if </w:t>
            </w:r>
            <w:r w:rsidR="006D4F14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780" w:dyaOrig="300">
                <v:shape id="_x0000_i1031" type="#_x0000_t75" style="width:39pt;height:15pt" o:ole="">
                  <v:imagedata r:id="rId18" o:title=""/>
                </v:shape>
                <o:OLEObject Type="Embed" ProgID="Equation.DSMT4" ShapeID="_x0000_i1031" DrawAspect="Content" ObjectID="_1630412706" r:id="rId19"/>
              </w:object>
            </w:r>
          </w:p>
          <w:p w:rsidR="004D6B36" w:rsidRDefault="004F1E61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d) </w:t>
            </w:r>
            <w:r w:rsidR="00BB62F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B5739C" w:rsidRPr="006D4F14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0" w:dyaOrig="200">
                <v:shape id="_x0000_i1032" type="#_x0000_t75" style="width:9pt;height:9.75pt" o:ole="">
                  <v:imagedata r:id="rId16" o:title=""/>
                </v:shape>
                <o:OLEObject Type="Embed" ProgID="Equation.DSMT4" ShapeID="_x0000_i1032" DrawAspect="Content" ObjectID="_1630412707" r:id="rId20"/>
              </w:object>
            </w:r>
            <w:r w:rsidR="00AF6E6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B5739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if</w:t>
            </w:r>
            <w:r w:rsidR="006D4F14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940" w:dyaOrig="300">
                <v:shape id="_x0000_i1033" type="#_x0000_t75" style="width:47.25pt;height:15pt" o:ole="">
                  <v:imagedata r:id="rId21" o:title=""/>
                </v:shape>
                <o:OLEObject Type="Embed" ProgID="Equation.DSMT4" ShapeID="_x0000_i1033" DrawAspect="Content" ObjectID="_1630412708" r:id="rId22"/>
              </w:object>
            </w:r>
          </w:p>
          <w:p w:rsidR="00000210" w:rsidRPr="00621A3D" w:rsidRDefault="00000210" w:rsidP="00621A3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e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) 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Pr="006D4F14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0" w:dyaOrig="200">
                <v:shape id="_x0000_i1034" type="#_x0000_t75" style="width:9pt;height:9.75pt" o:ole="">
                  <v:imagedata r:id="rId16" o:title=""/>
                </v:shape>
                <o:OLEObject Type="Embed" ProgID="Equation.DSMT4" ShapeID="_x0000_i1034" DrawAspect="Content" ObjectID="_1630412709" r:id="rId23"/>
              </w:object>
            </w:r>
            <w:r w:rsidR="00AF6E6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if</w:t>
            </w:r>
            <w:r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800" w:dyaOrig="300">
                <v:shape id="_x0000_i1035" type="#_x0000_t75" style="width:40.5pt;height:15pt" o:ole="">
                  <v:imagedata r:id="rId24" o:title=""/>
                </v:shape>
                <o:OLEObject Type="Embed" ProgID="Equation.DSMT4" ShapeID="_x0000_i1035" DrawAspect="Content" ObjectID="_1630412710" r:id="rId25"/>
              </w:object>
            </w:r>
          </w:p>
        </w:tc>
        <w:tc>
          <w:tcPr>
            <w:tcW w:w="6300" w:type="dxa"/>
            <w:gridSpan w:val="3"/>
            <w:tcBorders>
              <w:right w:val="nil"/>
            </w:tcBorders>
          </w:tcPr>
          <w:p w:rsidR="006D4F14" w:rsidRDefault="003F611D" w:rsidP="006D4F1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noProof/>
                <w:color w:val="000000" w:themeColor="text1"/>
                <w:sz w:val="22"/>
                <w:szCs w:val="22"/>
                <w:lang w:eastAsia="en-US" w:bidi="ar-SA"/>
              </w:rPr>
              <w:drawing>
                <wp:anchor distT="0" distB="0" distL="114300" distR="114300" simplePos="0" relativeHeight="251676672" behindDoc="1" locked="0" layoutInCell="1" allowOverlap="1" wp14:anchorId="78C2A592" wp14:editId="5E56BA90">
                  <wp:simplePos x="0" y="0"/>
                  <wp:positionH relativeFrom="column">
                    <wp:posOffset>2827020</wp:posOffset>
                  </wp:positionH>
                  <wp:positionV relativeFrom="paragraph">
                    <wp:posOffset>546735</wp:posOffset>
                  </wp:positionV>
                  <wp:extent cx="1095375" cy="1571625"/>
                  <wp:effectExtent l="0" t="0" r="9525" b="9525"/>
                  <wp:wrapTight wrapText="bothSides">
                    <wp:wrapPolygon edited="0">
                      <wp:start x="0" y="0"/>
                      <wp:lineTo x="0" y="21469"/>
                      <wp:lineTo x="21412" y="21469"/>
                      <wp:lineTo x="21412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95375" cy="1571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2. What happens when we push these two functions together to form a </w:t>
            </w:r>
            <w:r w:rsidRPr="00621A3D">
              <w:rPr>
                <w:rStyle w:val="Emphasis"/>
                <w:rFonts w:asciiTheme="minorHAnsi" w:hAnsiTheme="minorHAnsi"/>
                <w:color w:val="000000" w:themeColor="text1"/>
                <w:sz w:val="22"/>
                <w:szCs w:val="22"/>
              </w:rPr>
              <w:t>composition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of functions? Try dropping in </w:t>
            </w:r>
            <w:r w:rsidRPr="00000210">
              <w:rPr>
                <w:rFonts w:asciiTheme="minorHAnsi" w:hAnsiTheme="minorHAnsi"/>
                <w:b/>
                <w:color w:val="000000" w:themeColor="text1"/>
                <w:sz w:val="22"/>
                <w:szCs w:val="22"/>
              </w:rPr>
              <w:t>at least three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numbers and look for and </w:t>
            </w:r>
            <w:r w:rsidRPr="00621A3D">
              <w:rPr>
                <w:rFonts w:asciiTheme="minorHAnsi" w:hAnsiTheme="minorHAnsi"/>
                <w:b/>
                <w:color w:val="000000" w:themeColor="text1"/>
                <w:sz w:val="22"/>
                <w:szCs w:val="22"/>
              </w:rPr>
              <w:t>describe a pattern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with the outputs.  </w:t>
            </w:r>
            <w:r w:rsidR="006D4F14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Show your </w:t>
            </w:r>
            <w:proofErr w:type="gramStart"/>
            <w:r w:rsidR="006D4F14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work </w:t>
            </w:r>
            <w:r w:rsidR="006D4F14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.</w:t>
            </w:r>
            <w:proofErr w:type="gramEnd"/>
          </w:p>
          <w:p w:rsidR="003F611D" w:rsidRPr="00621A3D" w:rsidRDefault="006D4F14" w:rsidP="006D4F1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    </w:t>
            </w:r>
            <w:r w:rsidRPr="006D4F14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180" w:dyaOrig="580">
                <v:shape id="_x0000_i1036" type="#_x0000_t75" style="width:59.25pt;height:29.25pt" o:ole="">
                  <v:imagedata r:id="rId28" o:title=""/>
                </v:shape>
                <o:OLEObject Type="Embed" ProgID="Equation.DSMT4" ShapeID="_x0000_i1036" DrawAspect="Content" ObjectID="_1630412711" r:id="rId29"/>
              </w:objec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and  </w:t>
            </w:r>
            <w:r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19" w:dyaOrig="300">
                <v:shape id="_x0000_i1037" type="#_x0000_t75" style="width:60.75pt;height:15.75pt" o:ole="">
                  <v:imagedata r:id="rId30" o:title=""/>
                </v:shape>
                <o:OLEObject Type="Embed" ProgID="Equation.DSMT4" ShapeID="_x0000_i1037" DrawAspect="Content" ObjectID="_1630412712" r:id="rId31"/>
              </w:object>
            </w:r>
          </w:p>
        </w:tc>
      </w:tr>
      <w:tr w:rsidR="00621A3D" w:rsidRPr="00621A3D" w:rsidTr="001D2C71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c>
          <w:tcPr>
            <w:tcW w:w="6678" w:type="dxa"/>
            <w:gridSpan w:val="3"/>
          </w:tcPr>
          <w:p w:rsidR="00CC49BB" w:rsidRPr="00621A3D" w:rsidRDefault="003F611D" w:rsidP="00CC49BB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3</w:t>
            </w:r>
            <w:r w:rsidR="00CC49BB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.  </w:t>
            </w:r>
            <w:r w:rsidR="00214D3C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What are the domain and range for</w:t>
            </w:r>
          </w:p>
          <w:p w:rsidR="00532EA9" w:rsidRDefault="00214D3C" w:rsidP="00CC49BB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proofErr w:type="gramStart"/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each</w:t>
            </w:r>
            <w:proofErr w:type="gramEnd"/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of the following functions? </w:t>
            </w:r>
            <w:r w:rsidR="006032C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   </w:t>
            </w:r>
          </w:p>
          <w:p w:rsidR="00532EA9" w:rsidRDefault="00532EA9" w:rsidP="00CC49BB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214D3C" w:rsidRPr="00532EA9" w:rsidRDefault="00532EA9" w:rsidP="00CC49BB">
            <w:pPr>
              <w:pStyle w:val="TableContents"/>
              <w:rPr>
                <w:rFonts w:asciiTheme="minorHAnsi" w:hAnsiTheme="minorHAnsi"/>
                <w:color w:val="000000" w:themeColor="text1"/>
                <w:sz w:val="18"/>
                <w:szCs w:val="18"/>
              </w:rPr>
            </w:pPr>
            <w:r>
              <w:rPr>
                <w:rFonts w:asciiTheme="minorHAnsi" w:hAnsiTheme="minorHAnsi"/>
                <w:color w:val="000000" w:themeColor="text1"/>
                <w:sz w:val="18"/>
                <w:szCs w:val="18"/>
              </w:rPr>
              <w:t xml:space="preserve">                                                                                </w:t>
            </w:r>
          </w:p>
          <w:p w:rsidR="00F4511F" w:rsidRPr="00621A3D" w:rsidRDefault="00532EA9">
            <w:pPr>
              <w:rPr>
                <w:color w:val="000000" w:themeColor="text1"/>
              </w:rPr>
            </w:pPr>
            <w:r w:rsidRPr="00532EA9">
              <w:rPr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editId="36B11C9B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0</wp:posOffset>
                      </wp:positionV>
                      <wp:extent cx="419100" cy="352425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100" cy="35242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32EA9" w:rsidRPr="00CB475A" w:rsidRDefault="00CB475A"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 w:rsidRPr="00CB475A">
                                    <w:rPr>
                                      <w:sz w:val="18"/>
                                      <w:szCs w:val="18"/>
                                    </w:rPr>
                                    <w:t>b</w:t>
                                  </w:r>
                                  <w:proofErr w:type="gramEnd"/>
                                  <w:r w:rsidRPr="00CB475A">
                                    <w:rPr>
                                      <w:sz w:val="18"/>
                                      <w:szCs w:val="18"/>
                                    </w:rPr>
                                    <w:t>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0;margin-top:0;width:33pt;height:27.75pt;z-index:2516910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" filled="f" stroked="f">
                      <v:textbox>
                        <w:txbxContent>
                          <w:p w:rsidR="00532EA9" w:rsidRPr="00CB475A" w:rsidRDefault="00CB475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proofErr w:type="gramStart"/>
                            <w:r w:rsidRPr="00CB475A">
                              <w:rPr>
                                <w:sz w:val="18"/>
                                <w:szCs w:val="18"/>
                              </w:rPr>
                              <w:t>b</w:t>
                            </w:r>
                            <w:proofErr w:type="gramEnd"/>
                            <w:r w:rsidRPr="00CB475A">
                              <w:rPr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621A3D">
              <w:rPr>
                <w:noProof/>
                <w:color w:val="000000" w:themeColor="text1"/>
              </w:rPr>
              <w:drawing>
                <wp:anchor distT="0" distB="0" distL="114300" distR="114300" simplePos="0" relativeHeight="251663360" behindDoc="1" locked="0" layoutInCell="1" allowOverlap="1" wp14:anchorId="5F002D1F" wp14:editId="24CFDF39">
                  <wp:simplePos x="0" y="0"/>
                  <wp:positionH relativeFrom="column">
                    <wp:posOffset>2238375</wp:posOffset>
                  </wp:positionH>
                  <wp:positionV relativeFrom="paragraph">
                    <wp:posOffset>-3175</wp:posOffset>
                  </wp:positionV>
                  <wp:extent cx="1628775" cy="1190625"/>
                  <wp:effectExtent l="0" t="0" r="0" b="9525"/>
                  <wp:wrapTight wrapText="bothSides">
                    <wp:wrapPolygon edited="0">
                      <wp:start x="7579" y="0"/>
                      <wp:lineTo x="4295" y="2074"/>
                      <wp:lineTo x="4042" y="4147"/>
                      <wp:lineTo x="5053" y="5530"/>
                      <wp:lineTo x="4295" y="6566"/>
                      <wp:lineTo x="3537" y="12096"/>
                      <wp:lineTo x="4800" y="16589"/>
                      <wp:lineTo x="4042" y="16934"/>
                      <wp:lineTo x="4547" y="20390"/>
                      <wp:lineTo x="10105" y="21427"/>
                      <wp:lineTo x="11368" y="21427"/>
                      <wp:lineTo x="16926" y="20390"/>
                      <wp:lineTo x="17684" y="16934"/>
                      <wp:lineTo x="16674" y="16589"/>
                      <wp:lineTo x="17937" y="12096"/>
                      <wp:lineTo x="18189" y="10368"/>
                      <wp:lineTo x="17179" y="6566"/>
                      <wp:lineTo x="16421" y="5530"/>
                      <wp:lineTo x="17684" y="3456"/>
                      <wp:lineTo x="16674" y="1728"/>
                      <wp:lineTo x="11368" y="0"/>
                      <wp:lineTo x="7579" y="0"/>
                    </wp:wrapPolygon>
                  </wp:wrapTight>
                  <wp:docPr id="16" name="Picture 16" descr="http://images.flatworldknowledge.com/reddenint/reddenint-fig04_0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images.flatworldknowledge.com/reddenint/reddenint-fig04_05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14D3C" w:rsidRPr="00621A3D">
              <w:rPr>
                <w:noProof/>
                <w:color w:val="000000" w:themeColor="text1"/>
              </w:rPr>
              <w:drawing>
                <wp:inline distT="0" distB="0" distL="0" distR="0" wp14:anchorId="33842AC8" wp14:editId="7069F9F8">
                  <wp:extent cx="1654629" cy="1371600"/>
                  <wp:effectExtent l="0" t="0" r="317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0735" cy="1384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C49BB" w:rsidRPr="00621A3D">
              <w:rPr>
                <w:noProof/>
                <w:color w:val="000000" w:themeColor="text1"/>
              </w:rPr>
              <w:t xml:space="preserve"> </w:t>
            </w:r>
          </w:p>
          <w:p w:rsidR="009E5F04" w:rsidRPr="00621A3D" w:rsidRDefault="00312844" w:rsidP="00CC49BB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D:                </w:t>
            </w:r>
            <w:r w:rsidR="00CC49BB" w:rsidRPr="00621A3D">
              <w:rPr>
                <w:color w:val="000000" w:themeColor="text1"/>
              </w:rPr>
              <w:t xml:space="preserve">                                               D:</w:t>
            </w:r>
          </w:p>
          <w:p w:rsidR="00621A3D" w:rsidRPr="00621A3D" w:rsidRDefault="00621A3D" w:rsidP="00CC49BB">
            <w:pPr>
              <w:rPr>
                <w:color w:val="000000" w:themeColor="text1"/>
              </w:rPr>
            </w:pPr>
          </w:p>
          <w:p w:rsidR="00621A3D" w:rsidRPr="00621A3D" w:rsidRDefault="00312844" w:rsidP="00CC49BB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R:                      </w:t>
            </w:r>
            <w:r w:rsidR="00CC49BB" w:rsidRPr="00621A3D">
              <w:rPr>
                <w:color w:val="000000" w:themeColor="text1"/>
              </w:rPr>
              <w:t xml:space="preserve">                              </w:t>
            </w:r>
            <w:r w:rsidRPr="00621A3D">
              <w:rPr>
                <w:color w:val="000000" w:themeColor="text1"/>
              </w:rPr>
              <w:t xml:space="preserve">         </w:t>
            </w:r>
            <w:r w:rsidR="00CC49BB" w:rsidRPr="00621A3D">
              <w:rPr>
                <w:color w:val="000000" w:themeColor="text1"/>
              </w:rPr>
              <w:t xml:space="preserve">  R:          </w:t>
            </w:r>
          </w:p>
          <w:p w:rsidR="006032CD" w:rsidRDefault="006032CD" w:rsidP="00CC49BB">
            <w:pPr>
              <w:rPr>
                <w:color w:val="000000" w:themeColor="text1"/>
              </w:rPr>
            </w:pPr>
          </w:p>
          <w:p w:rsidR="006032CD" w:rsidRDefault="006032CD" w:rsidP="00CC49BB">
            <w:pPr>
              <w:rPr>
                <w:color w:val="000000" w:themeColor="text1"/>
              </w:rPr>
            </w:pPr>
          </w:p>
          <w:p w:rsidR="00A43EFF" w:rsidRDefault="00A43EFF" w:rsidP="00CC49BB">
            <w:pPr>
              <w:rPr>
                <w:color w:val="000000" w:themeColor="text1"/>
              </w:rPr>
            </w:pPr>
          </w:p>
          <w:p w:rsidR="00621A3D" w:rsidRPr="00621A3D" w:rsidRDefault="00621A3D" w:rsidP="00CC49BB">
            <w:pPr>
              <w:rPr>
                <w:color w:val="000000" w:themeColor="text1"/>
              </w:rPr>
            </w:pPr>
            <w:r w:rsidRPr="00621A3D">
              <w:rPr>
                <w:noProof/>
                <w:color w:val="000000" w:themeColor="text1"/>
              </w:rPr>
              <w:drawing>
                <wp:anchor distT="0" distB="0" distL="114300" distR="114300" simplePos="0" relativeHeight="251687936" behindDoc="0" locked="0" layoutInCell="1" allowOverlap="1" wp14:anchorId="42AF4135" wp14:editId="58656C4A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139700</wp:posOffset>
                  </wp:positionV>
                  <wp:extent cx="981075" cy="1457325"/>
                  <wp:effectExtent l="0" t="0" r="9525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865" t="39163" r="73321" b="25141"/>
                          <a:stretch/>
                        </pic:blipFill>
                        <pic:spPr bwMode="auto">
                          <a:xfrm>
                            <a:off x="0" y="0"/>
                            <a:ext cx="981075" cy="14573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E5F04" w:rsidRPr="00621A3D" w:rsidRDefault="00621A3D" w:rsidP="00CC49BB">
            <w:pPr>
              <w:rPr>
                <w:color w:val="000000" w:themeColor="text1"/>
              </w:rPr>
            </w:pPr>
            <w:r w:rsidRPr="00621A3D">
              <w:rPr>
                <w:noProof/>
                <w:color w:val="000000" w:themeColor="text1"/>
              </w:rPr>
              <w:drawing>
                <wp:anchor distT="0" distB="0" distL="114300" distR="114300" simplePos="0" relativeHeight="251688960" behindDoc="0" locked="0" layoutInCell="1" allowOverlap="1" wp14:anchorId="45F82B26" wp14:editId="5C9C2998">
                  <wp:simplePos x="0" y="0"/>
                  <wp:positionH relativeFrom="column">
                    <wp:posOffset>2190750</wp:posOffset>
                  </wp:positionH>
                  <wp:positionV relativeFrom="paragraph">
                    <wp:posOffset>151765</wp:posOffset>
                  </wp:positionV>
                  <wp:extent cx="1676400" cy="885825"/>
                  <wp:effectExtent l="0" t="0" r="0" b="9525"/>
                  <wp:wrapNone/>
                  <wp:docPr id="7" name="Picture 7" descr="Image result for domain range problem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Image result for domain range problems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6">
                                    <a14:imgEffect>
                                      <a14:colorTemperature colorTemp="72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11" t="5056" r="1111" b="42697"/>
                          <a:stretch/>
                        </pic:blipFill>
                        <pic:spPr bwMode="auto">
                          <a:xfrm>
                            <a:off x="0" y="0"/>
                            <a:ext cx="167640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C49BB" w:rsidRPr="00621A3D">
              <w:rPr>
                <w:color w:val="000000" w:themeColor="text1"/>
              </w:rPr>
              <w:t xml:space="preserve">              </w:t>
            </w:r>
          </w:p>
          <w:p w:rsidR="00D319D7" w:rsidRPr="00621A3D" w:rsidRDefault="00621A3D" w:rsidP="00621A3D">
            <w:pPr>
              <w:rPr>
                <w:color w:val="000000" w:themeColor="text1"/>
              </w:rPr>
            </w:pPr>
            <w:proofErr w:type="gramStart"/>
            <w:r w:rsidRPr="006032CD">
              <w:rPr>
                <w:color w:val="000000" w:themeColor="text1"/>
                <w:sz w:val="18"/>
                <w:szCs w:val="18"/>
              </w:rPr>
              <w:t>c</w:t>
            </w:r>
            <w:proofErr w:type="gramEnd"/>
            <w:r w:rsidRPr="006032CD">
              <w:rPr>
                <w:color w:val="000000" w:themeColor="text1"/>
                <w:sz w:val="18"/>
                <w:szCs w:val="18"/>
              </w:rPr>
              <w:t>.</w:t>
            </w:r>
            <w:r w:rsidR="009E5F04" w:rsidRPr="006032CD">
              <w:rPr>
                <w:color w:val="000000" w:themeColor="text1"/>
                <w:sz w:val="18"/>
                <w:szCs w:val="18"/>
              </w:rPr>
              <w:t xml:space="preserve">                                   </w:t>
            </w:r>
            <w:r w:rsidRPr="006032CD">
              <w:rPr>
                <w:color w:val="000000" w:themeColor="text1"/>
                <w:sz w:val="18"/>
                <w:szCs w:val="18"/>
              </w:rPr>
              <w:t xml:space="preserve">              </w:t>
            </w:r>
            <w:r w:rsidR="006032CD">
              <w:rPr>
                <w:color w:val="000000" w:themeColor="text1"/>
                <w:sz w:val="18"/>
                <w:szCs w:val="18"/>
              </w:rPr>
              <w:t xml:space="preserve">                     </w:t>
            </w:r>
            <w:r w:rsidRPr="006032CD">
              <w:rPr>
                <w:color w:val="000000" w:themeColor="text1"/>
                <w:sz w:val="18"/>
                <w:szCs w:val="18"/>
              </w:rPr>
              <w:t xml:space="preserve">   d.</w:t>
            </w:r>
          </w:p>
          <w:p w:rsidR="00D319D7" w:rsidRPr="00621A3D" w:rsidRDefault="00D319D7" w:rsidP="00CC49BB">
            <w:pPr>
              <w:rPr>
                <w:color w:val="000000" w:themeColor="text1"/>
              </w:rPr>
            </w:pPr>
          </w:p>
          <w:p w:rsidR="00D319D7" w:rsidRPr="00621A3D" w:rsidRDefault="00D319D7" w:rsidP="00CC49BB">
            <w:pPr>
              <w:rPr>
                <w:color w:val="000000" w:themeColor="text1"/>
              </w:rPr>
            </w:pPr>
          </w:p>
          <w:p w:rsidR="00621A3D" w:rsidRPr="00621A3D" w:rsidRDefault="00621A3D" w:rsidP="00CC49BB">
            <w:pPr>
              <w:rPr>
                <w:color w:val="000000" w:themeColor="text1"/>
              </w:rPr>
            </w:pPr>
          </w:p>
          <w:p w:rsidR="00621A3D" w:rsidRPr="00621A3D" w:rsidRDefault="00621A3D" w:rsidP="00CC49BB">
            <w:pPr>
              <w:rPr>
                <w:color w:val="000000" w:themeColor="text1"/>
              </w:rPr>
            </w:pPr>
          </w:p>
          <w:p w:rsidR="00621A3D" w:rsidRPr="00621A3D" w:rsidRDefault="009E5F04" w:rsidP="009E5F04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       </w:t>
            </w:r>
          </w:p>
          <w:p w:rsidR="00621A3D" w:rsidRPr="00621A3D" w:rsidRDefault="009E5F04" w:rsidP="009E5F04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                                                          </w:t>
            </w:r>
          </w:p>
          <w:p w:rsidR="00621A3D" w:rsidRPr="00621A3D" w:rsidRDefault="00621A3D" w:rsidP="00621A3D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    </w:t>
            </w:r>
            <w:r w:rsidR="009E5F04" w:rsidRPr="00621A3D">
              <w:rPr>
                <w:color w:val="000000" w:themeColor="text1"/>
              </w:rPr>
              <w:t>D:</w:t>
            </w:r>
            <w:r w:rsidRPr="00621A3D">
              <w:rPr>
                <w:color w:val="000000" w:themeColor="text1"/>
              </w:rPr>
              <w:t xml:space="preserve">                                                           D:                 </w:t>
            </w:r>
          </w:p>
          <w:p w:rsidR="00621A3D" w:rsidRPr="00621A3D" w:rsidRDefault="00621A3D" w:rsidP="00621A3D">
            <w:pPr>
              <w:rPr>
                <w:color w:val="000000" w:themeColor="text1"/>
              </w:rPr>
            </w:pPr>
          </w:p>
          <w:p w:rsidR="006032CD" w:rsidRDefault="00621A3D" w:rsidP="00CC49BB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    R:                                                            R:</w:t>
            </w:r>
            <w:r w:rsidR="009E5F04" w:rsidRPr="00621A3D">
              <w:rPr>
                <w:color w:val="000000" w:themeColor="text1"/>
              </w:rPr>
              <w:t xml:space="preserve">               </w:t>
            </w:r>
            <w:r w:rsidR="00CC49BB" w:rsidRPr="00621A3D">
              <w:rPr>
                <w:color w:val="000000" w:themeColor="text1"/>
              </w:rPr>
              <w:t xml:space="preserve">          </w:t>
            </w:r>
            <w:r w:rsidRPr="00621A3D">
              <w:rPr>
                <w:color w:val="000000" w:themeColor="text1"/>
              </w:rPr>
              <w:t xml:space="preserve">     </w:t>
            </w:r>
          </w:p>
          <w:p w:rsidR="006032CD" w:rsidRDefault="006032CD" w:rsidP="00CC49BB">
            <w:pPr>
              <w:rPr>
                <w:color w:val="000000" w:themeColor="text1"/>
              </w:rPr>
            </w:pPr>
          </w:p>
          <w:p w:rsidR="006032CD" w:rsidRDefault="006032CD" w:rsidP="00CC49BB">
            <w:pPr>
              <w:rPr>
                <w:color w:val="000000" w:themeColor="text1"/>
              </w:rPr>
            </w:pPr>
          </w:p>
          <w:p w:rsidR="00D10207" w:rsidRPr="00621A3D" w:rsidRDefault="00CB475A" w:rsidP="00CC49B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         </w:t>
            </w:r>
          </w:p>
        </w:tc>
        <w:tc>
          <w:tcPr>
            <w:tcW w:w="4500" w:type="dxa"/>
          </w:tcPr>
          <w:p w:rsidR="00915525" w:rsidRDefault="006032CD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B5739C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4.</w:t>
            </w:r>
            <w:r w:rsidR="00B5739C">
              <w:rPr>
                <w:color w:val="000000" w:themeColor="text1"/>
              </w:rPr>
              <w:t xml:space="preserve"> </w:t>
            </w:r>
            <w:r w:rsidR="00915525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Given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40" w:dyaOrig="300">
                <v:shape id="_x0000_i1038" type="#_x0000_t75" style="width:61.5pt;height:15pt" o:ole="">
                  <v:imagedata r:id="rId37" o:title=""/>
                </v:shape>
                <o:OLEObject Type="Embed" ProgID="Equation.DSMT4" ShapeID="_x0000_i1038" DrawAspect="Content" ObjectID="_1630412713" r:id="rId38"/>
              </w:object>
            </w:r>
            <w:r w:rsidR="00915525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and </w:t>
            </w:r>
            <w:r w:rsidR="00915525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000210" w:rsidRPr="00621A3D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219" w:dyaOrig="300">
                <v:shape id="_x0000_i1039" type="#_x0000_t75" style="width:61.5pt;height:15pt" o:ole="">
                  <v:imagedata r:id="rId39" o:title=""/>
                </v:shape>
                <o:OLEObject Type="Embed" ProgID="Equation.DSMT4" ShapeID="_x0000_i1039" DrawAspect="Content" ObjectID="_1630412714" r:id="rId40"/>
              </w:object>
            </w:r>
            <w:r w:rsidR="00915525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D10207" w:rsidRDefault="00D10207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Find:</w:t>
            </w:r>
          </w:p>
          <w:p w:rsidR="00915525" w:rsidRDefault="00915525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a)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100" w:dyaOrig="300">
                <v:shape id="_x0000_i1040" type="#_x0000_t75" style="width:54.75pt;height:15pt" o:ole="">
                  <v:imagedata r:id="rId41" o:title=""/>
                </v:shape>
                <o:OLEObject Type="Embed" ProgID="Equation.DSMT4" ShapeID="_x0000_i1040" DrawAspect="Content" ObjectID="_1630412715" r:id="rId42"/>
              </w:objec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831A18" w:rsidRDefault="00831A18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</w:t>
            </w:r>
          </w:p>
          <w:p w:rsidR="00831A18" w:rsidRDefault="00831A18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915525" w:rsidRDefault="00915525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b)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100" w:dyaOrig="300">
                <v:shape id="_x0000_i1041" type="#_x0000_t75" style="width:55.5pt;height:15pt" o:ole="">
                  <v:imagedata r:id="rId43" o:title=""/>
                </v:shape>
                <o:OLEObject Type="Embed" ProgID="Equation.DSMT4" ShapeID="_x0000_i1041" DrawAspect="Content" ObjectID="_1630412716" r:id="rId44"/>
              </w:object>
            </w:r>
          </w:p>
          <w:p w:rsidR="00831A18" w:rsidRDefault="00831A18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831A18" w:rsidRDefault="00831A18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915525" w:rsidRDefault="00915525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c)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1020" w:dyaOrig="300">
                <v:shape id="_x0000_i1042" type="#_x0000_t75" style="width:51pt;height:15pt" o:ole="">
                  <v:imagedata r:id="rId45" o:title=""/>
                </v:shape>
                <o:OLEObject Type="Embed" ProgID="Equation.DSMT4" ShapeID="_x0000_i1042" DrawAspect="Content" ObjectID="_1630412717" r:id="rId46"/>
              </w:object>
            </w:r>
          </w:p>
          <w:p w:rsidR="00915525" w:rsidRDefault="00915525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831A18" w:rsidRDefault="00831A18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D10207" w:rsidRDefault="00915525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d)</w: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6D4F14" w:rsidRPr="00915525">
              <w:rPr>
                <w:rFonts w:asciiTheme="minorHAnsi" w:hAnsiTheme="minorHAnsi"/>
                <w:color w:val="000000" w:themeColor="text1"/>
                <w:position w:val="-28"/>
                <w:sz w:val="22"/>
                <w:szCs w:val="22"/>
              </w:rPr>
              <w:object w:dxaOrig="540" w:dyaOrig="639">
                <v:shape id="_x0000_i1043" type="#_x0000_t75" style="width:27pt;height:32.25pt" o:ole="">
                  <v:imagedata r:id="rId47" o:title=""/>
                </v:shape>
                <o:OLEObject Type="Embed" ProgID="Equation.DSMT4" ShapeID="_x0000_i1043" DrawAspect="Content" ObjectID="_1630412718" r:id="rId48"/>
              </w:object>
            </w:r>
          </w:p>
          <w:p w:rsidR="00D10207" w:rsidRDefault="00D10207" w:rsidP="00915525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D10207" w:rsidRPr="00621A3D" w:rsidRDefault="00D10207" w:rsidP="00831A18">
            <w:pPr>
              <w:pStyle w:val="TableContents"/>
              <w:spacing w:after="283"/>
              <w:rPr>
                <w:color w:val="000000" w:themeColor="text1"/>
              </w:rPr>
            </w:pPr>
          </w:p>
        </w:tc>
      </w:tr>
      <w:tr w:rsidR="00A43EFF" w:rsidRPr="00621A3D" w:rsidTr="001D2C71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c>
          <w:tcPr>
            <w:tcW w:w="4878" w:type="dxa"/>
          </w:tcPr>
          <w:p w:rsidR="00A43EFF" w:rsidRPr="00621A3D" w:rsidRDefault="00EB3EE6" w:rsidP="003F611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lastRenderedPageBreak/>
              <w:t>5. G</w:t>
            </w:r>
            <w:r w:rsidR="00A43EFF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raph the 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following function </w:t>
            </w:r>
            <w:r w:rsidR="00626046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(be sure to label </w:t>
            </w:r>
            <w:r w:rsidR="00AF6E6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the </w:t>
            </w:r>
            <w:r w:rsidR="00626046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asymptotes).</w:t>
            </w:r>
          </w:p>
          <w:p w:rsidR="00A43EFF" w:rsidRPr="00621A3D" w:rsidRDefault="00A43EFF" w:rsidP="003F611D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a)</w:t>
            </w:r>
            <w:r w:rsidR="00B5739C" w:rsidRPr="00B5739C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180" w:dyaOrig="580">
                <v:shape id="_x0000_i1044" type="#_x0000_t75" style="width:59.25pt;height:28.5pt" o:ole="">
                  <v:imagedata r:id="rId49" o:title=""/>
                </v:shape>
                <o:OLEObject Type="Embed" ProgID="Equation.DSMT4" ShapeID="_x0000_i1044" DrawAspect="Content" ObjectID="_1630412719" r:id="rId50"/>
              </w:objec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bookmarkStart w:id="0" w:name="_GoBack"/>
            <w:bookmarkEnd w:id="0"/>
          </w:p>
          <w:p w:rsidR="00A43EFF" w:rsidRDefault="00A43EFF" w:rsidP="003F611D">
            <w:pPr>
              <w:rPr>
                <w:color w:val="000000" w:themeColor="text1"/>
              </w:rPr>
            </w:pPr>
            <w:r w:rsidRPr="00621A3D">
              <w:rPr>
                <w:noProof/>
                <w:color w:val="000000" w:themeColor="text1"/>
              </w:rPr>
              <w:drawing>
                <wp:inline distT="0" distB="0" distL="0" distR="0" wp14:anchorId="79942818" wp14:editId="43D32C16">
                  <wp:extent cx="1352550" cy="1340509"/>
                  <wp:effectExtent l="0" t="0" r="0" b="0"/>
                  <wp:docPr id="3" name="Picture 3" descr="http://www.mathnstuff.com/gif/5x5plan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mathnstuff.com/gif/5x5plan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340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31A18" w:rsidRPr="00621A3D" w:rsidRDefault="00831A18" w:rsidP="003F611D">
            <w:pPr>
              <w:rPr>
                <w:color w:val="000000" w:themeColor="text1"/>
              </w:rPr>
            </w:pPr>
          </w:p>
          <w:p w:rsidR="00A43EFF" w:rsidRPr="00621A3D" w:rsidRDefault="00A43EFF" w:rsidP="003F611D">
            <w:pPr>
              <w:rPr>
                <w:color w:val="000000" w:themeColor="text1"/>
              </w:rPr>
            </w:pPr>
          </w:p>
          <w:p w:rsidR="00A43EFF" w:rsidRPr="00621A3D" w:rsidRDefault="00A43EFF" w:rsidP="003F611D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 xml:space="preserve">D: </w:t>
            </w:r>
          </w:p>
          <w:p w:rsidR="00A43EFF" w:rsidRDefault="00A43EFF" w:rsidP="003F611D">
            <w:pPr>
              <w:rPr>
                <w:color w:val="000000" w:themeColor="text1"/>
              </w:rPr>
            </w:pPr>
          </w:p>
          <w:p w:rsidR="00831A18" w:rsidRPr="00621A3D" w:rsidRDefault="00831A18" w:rsidP="003F611D">
            <w:pPr>
              <w:rPr>
                <w:color w:val="000000" w:themeColor="text1"/>
              </w:rPr>
            </w:pPr>
          </w:p>
          <w:p w:rsidR="00A43EFF" w:rsidRPr="00621A3D" w:rsidRDefault="00A43EFF" w:rsidP="003F611D">
            <w:pPr>
              <w:rPr>
                <w:color w:val="000000" w:themeColor="text1"/>
              </w:rPr>
            </w:pPr>
            <w:r w:rsidRPr="00621A3D">
              <w:rPr>
                <w:color w:val="000000" w:themeColor="text1"/>
              </w:rPr>
              <w:t>R:</w:t>
            </w:r>
          </w:p>
          <w:p w:rsidR="00A43EFF" w:rsidRPr="00621A3D" w:rsidRDefault="00A43EFF" w:rsidP="003F611D">
            <w:pPr>
              <w:rPr>
                <w:color w:val="000000" w:themeColor="text1"/>
              </w:rPr>
            </w:pPr>
          </w:p>
          <w:p w:rsidR="00A43EFF" w:rsidRPr="00621A3D" w:rsidRDefault="00A43EFF">
            <w:pPr>
              <w:rPr>
                <w:color w:val="000000" w:themeColor="text1"/>
              </w:rPr>
            </w:pPr>
          </w:p>
        </w:tc>
        <w:tc>
          <w:tcPr>
            <w:tcW w:w="6300" w:type="dxa"/>
            <w:gridSpan w:val="3"/>
          </w:tcPr>
          <w:p w:rsidR="00A43EFF" w:rsidRDefault="00A43EFF" w:rsidP="00F96745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6. </w:t>
            </w:r>
            <w:r w:rsidR="00FE6304">
              <w:rPr>
                <w:color w:val="000000" w:themeColor="text1"/>
              </w:rPr>
              <w:t xml:space="preserve">Sketch a graph with the following </w:t>
            </w:r>
            <w:r w:rsidRPr="00621A3D">
              <w:rPr>
                <w:color w:val="000000" w:themeColor="text1"/>
              </w:rPr>
              <w:t xml:space="preserve">domain and </w:t>
            </w:r>
            <w:r w:rsidR="00FE6304">
              <w:rPr>
                <w:color w:val="000000" w:themeColor="text1"/>
              </w:rPr>
              <w:t>range:</w:t>
            </w:r>
          </w:p>
          <w:p w:rsidR="00FE6304" w:rsidRDefault="00FE6304" w:rsidP="00F96745">
            <w:pPr>
              <w:rPr>
                <w:color w:val="000000" w:themeColor="text1"/>
              </w:rPr>
            </w:pPr>
          </w:p>
          <w:p w:rsidR="00FE6304" w:rsidRPr="00FE6304" w:rsidRDefault="00FE6304" w:rsidP="00FE6304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FE6304">
              <w:rPr>
                <w:color w:val="000000" w:themeColor="text1"/>
              </w:rPr>
              <w:t xml:space="preserve">Domain:  </w:t>
            </w:r>
            <w:r w:rsidRPr="00302558">
              <w:rPr>
                <w:position w:val="-6"/>
              </w:rPr>
              <w:object w:dxaOrig="940" w:dyaOrig="260">
                <v:shape id="_x0000_i1045" type="#_x0000_t75" style="width:46.5pt;height:12.75pt" o:ole="">
                  <v:imagedata r:id="rId52" o:title=""/>
                </v:shape>
                <o:OLEObject Type="Embed" ProgID="Equation.DSMT4" ShapeID="_x0000_i1045" DrawAspect="Content" ObjectID="_1630412720" r:id="rId53"/>
              </w:object>
            </w:r>
            <w:r w:rsidRPr="00FE6304">
              <w:rPr>
                <w:color w:val="000000" w:themeColor="text1"/>
              </w:rPr>
              <w:t xml:space="preserve"> </w:t>
            </w:r>
          </w:p>
          <w:p w:rsidR="00FE6304" w:rsidRDefault="00FE6304" w:rsidP="00FE6304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 Range:  </w:t>
            </w:r>
            <w:r w:rsidRPr="006D4F14">
              <w:rPr>
                <w:color w:val="000000" w:themeColor="text1"/>
                <w:position w:val="-10"/>
              </w:rPr>
              <w:object w:dxaOrig="960" w:dyaOrig="300">
                <v:shape id="_x0000_i1046" type="#_x0000_t75" style="width:48pt;height:15pt" o:ole="">
                  <v:imagedata r:id="rId54" o:title=""/>
                </v:shape>
                <o:OLEObject Type="Embed" ProgID="Equation.DSMT4" ShapeID="_x0000_i1046" DrawAspect="Content" ObjectID="_1630412721" r:id="rId55"/>
              </w:object>
            </w: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Pr="00FE6304" w:rsidRDefault="00831A18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Pr="00FE6304" w:rsidRDefault="00FE6304" w:rsidP="00FE6304">
            <w:pPr>
              <w:pStyle w:val="ListParagraph"/>
              <w:numPr>
                <w:ilvl w:val="0"/>
                <w:numId w:val="8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FE6304">
              <w:rPr>
                <w:color w:val="000000" w:themeColor="text1"/>
              </w:rPr>
              <w:t>Domain:</w:t>
            </w:r>
            <w:r>
              <w:rPr>
                <w:color w:val="000000" w:themeColor="text1"/>
              </w:rPr>
              <w:t xml:space="preserve">  </w:t>
            </w:r>
            <w:r w:rsidR="00000210" w:rsidRPr="00FE6304">
              <w:rPr>
                <w:color w:val="000000" w:themeColor="text1"/>
                <w:position w:val="-6"/>
              </w:rPr>
              <w:object w:dxaOrig="499" w:dyaOrig="260">
                <v:shape id="_x0000_i1047" type="#_x0000_t75" style="width:24.75pt;height:12.75pt" o:ole="">
                  <v:imagedata r:id="rId56" o:title=""/>
                </v:shape>
                <o:OLEObject Type="Embed" ProgID="Equation.DSMT4" ShapeID="_x0000_i1047" DrawAspect="Content" ObjectID="_1630412722" r:id="rId57"/>
              </w:object>
            </w:r>
          </w:p>
          <w:p w:rsidR="00FE6304" w:rsidRDefault="00FE6304" w:rsidP="00FE6304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   Range:  </w:t>
            </w:r>
            <w:r w:rsidR="00000210" w:rsidRPr="006D4F14">
              <w:rPr>
                <w:color w:val="000000" w:themeColor="text1"/>
                <w:position w:val="-10"/>
              </w:rPr>
              <w:object w:dxaOrig="520" w:dyaOrig="300">
                <v:shape id="_x0000_i1048" type="#_x0000_t75" style="width:26.25pt;height:15pt" o:ole="">
                  <v:imagedata r:id="rId58" o:title=""/>
                </v:shape>
                <o:OLEObject Type="Embed" ProgID="Equation.DSMT4" ShapeID="_x0000_i1048" DrawAspect="Content" ObjectID="_1630412723" r:id="rId59"/>
              </w:object>
            </w:r>
          </w:p>
          <w:p w:rsidR="00FE6304" w:rsidRPr="00621A3D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FE6304" w:rsidRPr="00621A3D" w:rsidRDefault="00FE6304" w:rsidP="00FE6304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302558" w:rsidRDefault="00302558" w:rsidP="006D4F14">
            <w:pPr>
              <w:rPr>
                <w:color w:val="000000" w:themeColor="text1"/>
              </w:rPr>
            </w:pPr>
          </w:p>
          <w:p w:rsidR="00831A18" w:rsidRDefault="00831A18" w:rsidP="006D4F14">
            <w:pPr>
              <w:rPr>
                <w:color w:val="000000" w:themeColor="text1"/>
              </w:rPr>
            </w:pPr>
          </w:p>
          <w:p w:rsidR="00831A18" w:rsidRDefault="00831A18" w:rsidP="006D4F14">
            <w:pPr>
              <w:rPr>
                <w:color w:val="000000" w:themeColor="text1"/>
              </w:rPr>
            </w:pPr>
          </w:p>
          <w:p w:rsidR="00831A18" w:rsidRDefault="00831A18" w:rsidP="006D4F14">
            <w:pPr>
              <w:rPr>
                <w:color w:val="000000" w:themeColor="text1"/>
              </w:rPr>
            </w:pPr>
          </w:p>
          <w:p w:rsidR="00831A18" w:rsidRDefault="00831A18" w:rsidP="006D4F14">
            <w:pPr>
              <w:rPr>
                <w:color w:val="000000" w:themeColor="text1"/>
              </w:rPr>
            </w:pPr>
          </w:p>
          <w:p w:rsidR="00831A18" w:rsidRDefault="00831A18" w:rsidP="006D4F14">
            <w:pPr>
              <w:rPr>
                <w:color w:val="000000" w:themeColor="text1"/>
              </w:rPr>
            </w:pPr>
          </w:p>
          <w:p w:rsidR="00831A18" w:rsidRPr="00621A3D" w:rsidRDefault="00831A18" w:rsidP="006D4F14">
            <w:pPr>
              <w:rPr>
                <w:color w:val="000000" w:themeColor="text1"/>
              </w:rPr>
            </w:pPr>
          </w:p>
        </w:tc>
      </w:tr>
      <w:tr w:rsidR="00A43EFF" w:rsidRPr="00621A3D" w:rsidTr="001D2C71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c>
          <w:tcPr>
            <w:tcW w:w="4878" w:type="dxa"/>
          </w:tcPr>
          <w:p w:rsidR="00A43EFF" w:rsidRPr="00621A3D" w:rsidRDefault="00A43EFF" w:rsidP="00456F06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621A3D">
              <w:rPr>
                <w:noProof/>
                <w:color w:val="000000" w:themeColor="text1"/>
              </w:rPr>
              <w:t>7.</w:t>
            </w:r>
            <w:r w:rsidR="00302558">
              <w:rPr>
                <w:noProof/>
                <w:color w:val="000000" w:themeColor="text1"/>
              </w:rPr>
              <w:t xml:space="preserve"> Solve the following equations </w:t>
            </w:r>
            <w:r w:rsidRPr="00621A3D">
              <w:rPr>
                <w:noProof/>
                <w:color w:val="000000" w:themeColor="text1"/>
              </w:rPr>
              <w:t>using the Zero Product Property:</w:t>
            </w:r>
          </w:p>
          <w:p w:rsidR="00A43EFF" w:rsidRPr="00621A3D" w:rsidRDefault="00A43EFF" w:rsidP="00456F06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CB475A" w:rsidP="00574A19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CB475A">
              <w:rPr>
                <w:color w:val="000000" w:themeColor="text1"/>
                <w:position w:val="-6"/>
              </w:rPr>
              <w:object w:dxaOrig="1540" w:dyaOrig="300">
                <v:shape id="_x0000_i1049" type="#_x0000_t75" style="width:77.25pt;height:15pt" o:ole="">
                  <v:imagedata r:id="rId60" o:title=""/>
                </v:shape>
                <o:OLEObject Type="Embed" ProgID="Equation.DSMT4" ShapeID="_x0000_i1049" DrawAspect="Content" ObjectID="_1630412724" r:id="rId61"/>
              </w:object>
            </w:r>
          </w:p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302558" w:rsidRPr="00621A3D" w:rsidRDefault="0030255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CB475A" w:rsidP="00574A19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CB475A">
              <w:rPr>
                <w:color w:val="000000" w:themeColor="text1"/>
                <w:position w:val="-6"/>
              </w:rPr>
              <w:object w:dxaOrig="1340" w:dyaOrig="300">
                <v:shape id="_x0000_i1050" type="#_x0000_t75" style="width:66.75pt;height:15pt" o:ole="">
                  <v:imagedata r:id="rId62" o:title=""/>
                </v:shape>
                <o:OLEObject Type="Embed" ProgID="Equation.DSMT4" ShapeID="_x0000_i1050" DrawAspect="Content" ObjectID="_1630412725" r:id="rId63"/>
              </w:object>
            </w:r>
          </w:p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302558" w:rsidRDefault="0030255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Pr="00621A3D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831A18" w:rsidRDefault="00CB475A" w:rsidP="00621A3D">
            <w:pPr>
              <w:pStyle w:val="ListParagraph"/>
              <w:numPr>
                <w:ilvl w:val="0"/>
                <w:numId w:val="7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CB475A">
              <w:rPr>
                <w:color w:val="000000" w:themeColor="text1"/>
                <w:position w:val="-6"/>
              </w:rPr>
              <w:object w:dxaOrig="1460" w:dyaOrig="300">
                <v:shape id="_x0000_i1051" type="#_x0000_t75" style="width:72.75pt;height:15pt" o:ole="">
                  <v:imagedata r:id="rId64" o:title=""/>
                </v:shape>
                <o:OLEObject Type="Embed" ProgID="Equation.DSMT4" ShapeID="_x0000_i1051" DrawAspect="Content" ObjectID="_1630412726" r:id="rId65"/>
              </w:object>
            </w:r>
          </w:p>
        </w:tc>
        <w:tc>
          <w:tcPr>
            <w:tcW w:w="6300" w:type="dxa"/>
            <w:gridSpan w:val="3"/>
          </w:tcPr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621A3D">
              <w:rPr>
                <w:noProof/>
                <w:color w:val="000000" w:themeColor="text1"/>
              </w:rPr>
              <w:t>8.</w:t>
            </w:r>
            <w:r w:rsidR="00302558">
              <w:rPr>
                <w:noProof/>
                <w:color w:val="000000" w:themeColor="text1"/>
              </w:rPr>
              <w:t xml:space="preserve"> Solve the following equations </w:t>
            </w:r>
            <w:r w:rsidRPr="00621A3D">
              <w:rPr>
                <w:noProof/>
                <w:color w:val="000000" w:themeColor="text1"/>
              </w:rPr>
              <w:t>using the quadratic formula:</w:t>
            </w:r>
          </w:p>
          <w:p w:rsidR="00A43EFF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BB62FC" w:rsidRPr="00621A3D" w:rsidRDefault="00BB62FC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CB475A" w:rsidP="0086310C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CB475A">
              <w:rPr>
                <w:color w:val="000000" w:themeColor="text1"/>
                <w:position w:val="-6"/>
              </w:rPr>
              <w:object w:dxaOrig="1460" w:dyaOrig="300">
                <v:shape id="_x0000_i1052" type="#_x0000_t75" style="width:72.75pt;height:15pt" o:ole="">
                  <v:imagedata r:id="rId66" o:title=""/>
                </v:shape>
                <o:OLEObject Type="Embed" ProgID="Equation.DSMT4" ShapeID="_x0000_i1052" DrawAspect="Content" ObjectID="_1630412727" r:id="rId67"/>
              </w:object>
            </w:r>
          </w:p>
          <w:p w:rsidR="00A43EFF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302558" w:rsidRPr="00621A3D" w:rsidRDefault="0030255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831A18" w:rsidRPr="00621A3D" w:rsidRDefault="00831A18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Pr="00621A3D" w:rsidRDefault="00CB475A" w:rsidP="0086310C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CB475A">
              <w:rPr>
                <w:color w:val="000000" w:themeColor="text1"/>
                <w:position w:val="-6"/>
              </w:rPr>
              <w:object w:dxaOrig="1100" w:dyaOrig="300">
                <v:shape id="_x0000_i1053" type="#_x0000_t75" style="width:54.75pt;height:15pt" o:ole="">
                  <v:imagedata r:id="rId68" o:title=""/>
                </v:shape>
                <o:OLEObject Type="Embed" ProgID="Equation.DSMT4" ShapeID="_x0000_i1053" DrawAspect="Content" ObjectID="_1630412728" r:id="rId69"/>
              </w:object>
            </w:r>
          </w:p>
          <w:p w:rsidR="00A43EFF" w:rsidRPr="00621A3D" w:rsidRDefault="00A43EFF" w:rsidP="00574A19">
            <w:p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</w:p>
          <w:p w:rsidR="00A43EFF" w:rsidRDefault="00A43EFF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302558" w:rsidRDefault="00302558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831A18" w:rsidRDefault="00831A18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831A18" w:rsidRDefault="00831A18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831A18" w:rsidRPr="00621A3D" w:rsidRDefault="00831A18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A43EFF" w:rsidRPr="00621A3D" w:rsidRDefault="00A43EFF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BB62FC" w:rsidRPr="00621A3D" w:rsidRDefault="00CB475A" w:rsidP="0086310C">
            <w:pPr>
              <w:pStyle w:val="ListParagraph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noProof/>
                <w:color w:val="000000" w:themeColor="text1"/>
              </w:rPr>
            </w:pPr>
            <w:r w:rsidRPr="00CB475A">
              <w:rPr>
                <w:color w:val="000000" w:themeColor="text1"/>
                <w:position w:val="-6"/>
              </w:rPr>
              <w:object w:dxaOrig="1440" w:dyaOrig="300">
                <v:shape id="_x0000_i1054" type="#_x0000_t75" style="width:1in;height:15pt" o:ole="">
                  <v:imagedata r:id="rId70" o:title=""/>
                </v:shape>
                <o:OLEObject Type="Embed" ProgID="Equation.DSMT4" ShapeID="_x0000_i1054" DrawAspect="Content" ObjectID="_1630412729" r:id="rId71"/>
              </w:object>
            </w:r>
          </w:p>
          <w:p w:rsidR="00A43EFF" w:rsidRPr="00621A3D" w:rsidRDefault="00A43EFF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A43EFF" w:rsidRPr="00621A3D" w:rsidRDefault="00A43EFF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A43EFF" w:rsidRPr="00621A3D" w:rsidRDefault="00A43EFF" w:rsidP="00456F06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A43EFF" w:rsidRPr="00621A3D" w:rsidRDefault="00A43EFF" w:rsidP="00456F06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</w:tc>
      </w:tr>
      <w:tr w:rsidR="00A43EFF" w:rsidRPr="00621A3D" w:rsidTr="00606734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167"/>
        </w:trPr>
        <w:tc>
          <w:tcPr>
            <w:tcW w:w="5508" w:type="dxa"/>
            <w:gridSpan w:val="2"/>
          </w:tcPr>
          <w:p w:rsidR="00831A18" w:rsidRDefault="00A43EFF" w:rsidP="00831A18">
            <w:pPr>
              <w:rPr>
                <w:rFonts w:cs="Times-Roman"/>
                <w:color w:val="000000" w:themeColor="text1"/>
              </w:rPr>
            </w:pPr>
            <w:r w:rsidRPr="00621A3D">
              <w:rPr>
                <w:color w:val="000000" w:themeColor="text1"/>
              </w:rPr>
              <w:lastRenderedPageBreak/>
              <w:t>9.</w:t>
            </w:r>
            <w:r w:rsidR="00831A18">
              <w:rPr>
                <w:rFonts w:cs="Times-Roman"/>
                <w:color w:val="000000" w:themeColor="text1"/>
              </w:rPr>
              <w:t xml:space="preserve"> Write the following in inequality notation</w:t>
            </w:r>
            <w:r w:rsidR="00A833D1">
              <w:rPr>
                <w:rFonts w:cs="Times-Roman"/>
                <w:color w:val="000000" w:themeColor="text1"/>
              </w:rPr>
              <w:t>.</w:t>
            </w:r>
          </w:p>
          <w:p w:rsidR="00A833D1" w:rsidRDefault="00A833D1" w:rsidP="00831A18">
            <w:pPr>
              <w:rPr>
                <w:rFonts w:cs="Times-Roman"/>
                <w:color w:val="000000" w:themeColor="text1"/>
              </w:rPr>
            </w:pPr>
          </w:p>
          <w:p w:rsidR="00A833D1" w:rsidRDefault="00A833D1" w:rsidP="00831A18">
            <w:pPr>
              <w:rPr>
                <w:color w:val="000000" w:themeColor="text1"/>
              </w:rPr>
            </w:pPr>
            <w:r>
              <w:rPr>
                <w:rFonts w:cs="Times-Roman"/>
                <w:color w:val="000000" w:themeColor="text1"/>
              </w:rPr>
              <w:t xml:space="preserve">a) </w:t>
            </w:r>
            <w:r w:rsidRPr="00A833D1">
              <w:rPr>
                <w:color w:val="000000" w:themeColor="text1"/>
                <w:position w:val="-6"/>
              </w:rPr>
              <w:object w:dxaOrig="180" w:dyaOrig="200">
                <v:shape id="_x0000_i1055" type="#_x0000_t75" style="width:9pt;height:9.75pt" o:ole="">
                  <v:imagedata r:id="rId72" o:title=""/>
                </v:shape>
                <o:OLEObject Type="Embed" ProgID="Equation.DSMT4" ShapeID="_x0000_i1055" DrawAspect="Content" ObjectID="_1630412730" r:id="rId73"/>
              </w:object>
            </w:r>
            <w:r>
              <w:rPr>
                <w:color w:val="000000" w:themeColor="text1"/>
              </w:rPr>
              <w:t>is between -2 and 6</w:t>
            </w:r>
          </w:p>
          <w:p w:rsidR="00A833D1" w:rsidRDefault="00A833D1" w:rsidP="00831A18">
            <w:pPr>
              <w:rPr>
                <w:color w:val="000000" w:themeColor="text1"/>
              </w:rPr>
            </w:pPr>
          </w:p>
          <w:p w:rsidR="00A833D1" w:rsidRDefault="00A833D1" w:rsidP="00831A18">
            <w:pPr>
              <w:rPr>
                <w:rFonts w:cs="Times-Roman"/>
                <w:color w:val="000000" w:themeColor="text1"/>
              </w:rPr>
            </w:pPr>
          </w:p>
          <w:p w:rsidR="00A833D1" w:rsidRDefault="00A833D1" w:rsidP="00831A18">
            <w:pPr>
              <w:rPr>
                <w:color w:val="000000" w:themeColor="text1"/>
              </w:rPr>
            </w:pPr>
            <w:r>
              <w:rPr>
                <w:rFonts w:cs="Times-Roman"/>
                <w:color w:val="000000" w:themeColor="text1"/>
              </w:rPr>
              <w:t>b)</w:t>
            </w:r>
            <w:r w:rsidRPr="00CB475A">
              <w:rPr>
                <w:color w:val="000000" w:themeColor="text1"/>
              </w:rPr>
              <w:t xml:space="preserve"> </w:t>
            </w:r>
            <w:r w:rsidRPr="00CB475A">
              <w:rPr>
                <w:color w:val="000000" w:themeColor="text1"/>
                <w:position w:val="-10"/>
              </w:rPr>
              <w:object w:dxaOrig="200" w:dyaOrig="240">
                <v:shape id="_x0000_i1056" type="#_x0000_t75" style="width:9.75pt;height:12pt" o:ole="">
                  <v:imagedata r:id="rId74" o:title=""/>
                </v:shape>
                <o:OLEObject Type="Embed" ProgID="Equation.DSMT4" ShapeID="_x0000_i1056" DrawAspect="Content" ObjectID="_1630412731" r:id="rId75"/>
              </w:object>
            </w:r>
            <w:r>
              <w:rPr>
                <w:color w:val="000000" w:themeColor="text1"/>
              </w:rPr>
              <w:t xml:space="preserve"> is between 4 and 10</w:t>
            </w:r>
          </w:p>
          <w:p w:rsidR="00A833D1" w:rsidRDefault="00A833D1" w:rsidP="00831A18">
            <w:pPr>
              <w:rPr>
                <w:color w:val="000000" w:themeColor="text1"/>
              </w:rPr>
            </w:pPr>
          </w:p>
          <w:p w:rsidR="00A833D1" w:rsidRDefault="00A833D1" w:rsidP="00831A18">
            <w:pPr>
              <w:rPr>
                <w:rFonts w:cs="Times-Roman"/>
                <w:color w:val="000000" w:themeColor="text1"/>
              </w:rPr>
            </w:pPr>
          </w:p>
          <w:p w:rsidR="00A833D1" w:rsidRDefault="00A833D1" w:rsidP="00831A18">
            <w:pPr>
              <w:rPr>
                <w:color w:val="000000" w:themeColor="text1"/>
              </w:rPr>
            </w:pPr>
            <w:r>
              <w:rPr>
                <w:rFonts w:cs="Times-Roman"/>
                <w:color w:val="000000" w:themeColor="text1"/>
              </w:rPr>
              <w:t>c)</w:t>
            </w:r>
            <w:r w:rsidRPr="00CB475A">
              <w:rPr>
                <w:color w:val="000000" w:themeColor="text1"/>
              </w:rPr>
              <w:t xml:space="preserve"> </w:t>
            </w:r>
            <w:r w:rsidRPr="00A833D1">
              <w:rPr>
                <w:color w:val="000000" w:themeColor="text1"/>
                <w:position w:val="-6"/>
              </w:rPr>
              <w:object w:dxaOrig="180" w:dyaOrig="200">
                <v:shape id="_x0000_i1057" type="#_x0000_t75" style="width:9pt;height:9.75pt" o:ole="">
                  <v:imagedata r:id="rId76" o:title=""/>
                </v:shape>
                <o:OLEObject Type="Embed" ProgID="Equation.DSMT4" ShapeID="_x0000_i1057" DrawAspect="Content" ObjectID="_1630412732" r:id="rId77"/>
              </w:object>
            </w:r>
            <w:r>
              <w:rPr>
                <w:color w:val="000000" w:themeColor="text1"/>
              </w:rPr>
              <w:t xml:space="preserve"> is greater than -7 and less than or equal to 5</w:t>
            </w:r>
          </w:p>
          <w:p w:rsidR="00A833D1" w:rsidRDefault="00A833D1" w:rsidP="00831A18">
            <w:pPr>
              <w:rPr>
                <w:color w:val="000000" w:themeColor="text1"/>
              </w:rPr>
            </w:pPr>
          </w:p>
          <w:p w:rsidR="00A833D1" w:rsidRDefault="00A833D1" w:rsidP="00831A18">
            <w:pPr>
              <w:rPr>
                <w:rFonts w:cs="Times-Roman"/>
                <w:color w:val="000000" w:themeColor="text1"/>
              </w:rPr>
            </w:pPr>
          </w:p>
          <w:p w:rsidR="00A833D1" w:rsidRPr="00621A3D" w:rsidRDefault="00A833D1" w:rsidP="00831A18">
            <w:pPr>
              <w:rPr>
                <w:rFonts w:cs="Times-Roman"/>
                <w:color w:val="000000" w:themeColor="text1"/>
              </w:rPr>
            </w:pPr>
            <w:proofErr w:type="gramStart"/>
            <w:r>
              <w:rPr>
                <w:rFonts w:cs="Times-Roman"/>
                <w:color w:val="000000" w:themeColor="text1"/>
              </w:rPr>
              <w:t>d</w:t>
            </w:r>
            <w:proofErr w:type="gramEnd"/>
            <w:r>
              <w:rPr>
                <w:rFonts w:cs="Times-Roman"/>
                <w:color w:val="000000" w:themeColor="text1"/>
              </w:rPr>
              <w:t xml:space="preserve">) </w:t>
            </w:r>
            <w:r w:rsidRPr="00CB475A">
              <w:rPr>
                <w:color w:val="000000" w:themeColor="text1"/>
                <w:position w:val="-10"/>
              </w:rPr>
              <w:object w:dxaOrig="200" w:dyaOrig="240">
                <v:shape id="_x0000_i1058" type="#_x0000_t75" style="width:9.75pt;height:12pt" o:ole="">
                  <v:imagedata r:id="rId74" o:title=""/>
                </v:shape>
                <o:OLEObject Type="Embed" ProgID="Equation.DSMT4" ShapeID="_x0000_i1058" DrawAspect="Content" ObjectID="_1630412733" r:id="rId78"/>
              </w:object>
            </w:r>
            <w:r>
              <w:rPr>
                <w:color w:val="000000" w:themeColor="text1"/>
              </w:rPr>
              <w:t xml:space="preserve"> is greater than or equal to -8 and less than 9.</w:t>
            </w:r>
          </w:p>
          <w:p w:rsidR="00A43EFF" w:rsidRPr="00621A3D" w:rsidRDefault="00A43EFF" w:rsidP="00831A18">
            <w:pPr>
              <w:rPr>
                <w:color w:val="000000" w:themeColor="text1"/>
              </w:rPr>
            </w:pPr>
            <w:r w:rsidRPr="00621A3D">
              <w:rPr>
                <w:rFonts w:cs="Times-Roman"/>
                <w:color w:val="000000" w:themeColor="text1"/>
              </w:rPr>
              <w:t xml:space="preserve"> </w:t>
            </w:r>
          </w:p>
        </w:tc>
        <w:tc>
          <w:tcPr>
            <w:tcW w:w="5670" w:type="dxa"/>
            <w:gridSpan w:val="2"/>
          </w:tcPr>
          <w:p w:rsidR="00CB475A" w:rsidRDefault="00A43EFF" w:rsidP="00621A3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10</w:t>
            </w:r>
            <w:r w:rsidRPr="00621A3D">
              <w:rPr>
                <w:color w:val="000000" w:themeColor="text1"/>
              </w:rPr>
              <w:t>.</w:t>
            </w:r>
            <w:r w:rsidR="00CB475A">
              <w:rPr>
                <w:color w:val="000000" w:themeColor="text1"/>
              </w:rPr>
              <w:t xml:space="preserve">  Find the x and y intercepts of the following.  Show your work.</w:t>
            </w:r>
          </w:p>
          <w:p w:rsidR="00CB475A" w:rsidRDefault="00CB475A" w:rsidP="00621A3D">
            <w:pPr>
              <w:rPr>
                <w:color w:val="000000" w:themeColor="text1"/>
              </w:rPr>
            </w:pPr>
          </w:p>
          <w:p w:rsidR="00CB475A" w:rsidRDefault="00CB475A" w:rsidP="00621A3D">
            <w:pPr>
              <w:rPr>
                <w:color w:val="000000" w:themeColor="text1"/>
              </w:rPr>
            </w:pPr>
          </w:p>
          <w:p w:rsidR="00CB475A" w:rsidRDefault="00285889" w:rsidP="00621A3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a)</w:t>
            </w:r>
            <w:r w:rsidR="00A43EFF" w:rsidRPr="00621A3D">
              <w:rPr>
                <w:color w:val="000000" w:themeColor="text1"/>
              </w:rPr>
              <w:t xml:space="preserve"> </w:t>
            </w:r>
            <w:r w:rsidR="00CB475A" w:rsidRPr="00CB475A">
              <w:rPr>
                <w:color w:val="000000" w:themeColor="text1"/>
                <w:position w:val="-10"/>
              </w:rPr>
              <w:object w:dxaOrig="1140" w:dyaOrig="300">
                <v:shape id="_x0000_i1059" type="#_x0000_t75" style="width:57pt;height:15pt" o:ole="">
                  <v:imagedata r:id="rId79" o:title=""/>
                </v:shape>
                <o:OLEObject Type="Embed" ProgID="Equation.DSMT4" ShapeID="_x0000_i1059" DrawAspect="Content" ObjectID="_1630412734" r:id="rId80"/>
              </w:object>
            </w:r>
            <w:r w:rsidR="00A43EFF" w:rsidRPr="00621A3D">
              <w:rPr>
                <w:color w:val="000000" w:themeColor="text1"/>
              </w:rPr>
              <w:t xml:space="preserve"> </w:t>
            </w:r>
            <w:r w:rsidR="00CB475A">
              <w:rPr>
                <w:color w:val="000000" w:themeColor="text1"/>
              </w:rPr>
              <w:t xml:space="preserve"> </w:t>
            </w:r>
          </w:p>
          <w:p w:rsidR="00A43EFF" w:rsidRPr="00621A3D" w:rsidRDefault="00A43EFF" w:rsidP="00621A3D">
            <w:pPr>
              <w:rPr>
                <w:color w:val="000000" w:themeColor="text1"/>
              </w:rPr>
            </w:pPr>
          </w:p>
          <w:p w:rsidR="00A43EFF" w:rsidRPr="00621A3D" w:rsidRDefault="00A43EFF" w:rsidP="00621A3D">
            <w:pPr>
              <w:rPr>
                <w:color w:val="000000" w:themeColor="text1"/>
              </w:rPr>
            </w:pPr>
          </w:p>
          <w:p w:rsidR="00302558" w:rsidRPr="00621A3D" w:rsidRDefault="00302558" w:rsidP="00621A3D">
            <w:pPr>
              <w:rPr>
                <w:color w:val="000000" w:themeColor="text1"/>
              </w:rPr>
            </w:pPr>
          </w:p>
          <w:p w:rsidR="00A43EFF" w:rsidRPr="00621A3D" w:rsidRDefault="00A43EFF" w:rsidP="00621A3D">
            <w:pPr>
              <w:rPr>
                <w:color w:val="000000" w:themeColor="text1"/>
              </w:rPr>
            </w:pPr>
          </w:p>
          <w:p w:rsidR="00CB475A" w:rsidRDefault="00D10207" w:rsidP="00621A3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b</w:t>
            </w:r>
            <w:r w:rsidR="00285889">
              <w:rPr>
                <w:color w:val="000000" w:themeColor="text1"/>
              </w:rPr>
              <w:t>)</w:t>
            </w:r>
            <w:r w:rsidR="00A43EFF" w:rsidRPr="00621A3D">
              <w:rPr>
                <w:color w:val="000000" w:themeColor="text1"/>
              </w:rPr>
              <w:t xml:space="preserve"> </w:t>
            </w:r>
            <w:r w:rsidR="00CB475A" w:rsidRPr="00CB475A">
              <w:rPr>
                <w:color w:val="000000" w:themeColor="text1"/>
                <w:position w:val="-10"/>
              </w:rPr>
              <w:object w:dxaOrig="940" w:dyaOrig="300">
                <v:shape id="_x0000_i1060" type="#_x0000_t75" style="width:47.25pt;height:15pt" o:ole="">
                  <v:imagedata r:id="rId81" o:title=""/>
                </v:shape>
                <o:OLEObject Type="Embed" ProgID="Equation.DSMT4" ShapeID="_x0000_i1060" DrawAspect="Content" ObjectID="_1630412735" r:id="rId82"/>
              </w:object>
            </w:r>
          </w:p>
          <w:p w:rsidR="00A43EFF" w:rsidRPr="00621A3D" w:rsidRDefault="00CB475A" w:rsidP="00621A3D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            </w:t>
            </w:r>
          </w:p>
          <w:p w:rsidR="00A43EFF" w:rsidRDefault="00A43EFF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302558" w:rsidRDefault="00302558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  <w:p w:rsidR="00302558" w:rsidRPr="00621A3D" w:rsidRDefault="00302558" w:rsidP="00863BB9">
            <w:pPr>
              <w:autoSpaceDE w:val="0"/>
              <w:autoSpaceDN w:val="0"/>
              <w:adjustRightInd w:val="0"/>
              <w:rPr>
                <w:color w:val="000000" w:themeColor="text1"/>
              </w:rPr>
            </w:pPr>
          </w:p>
        </w:tc>
      </w:tr>
      <w:tr w:rsidR="00A43EFF" w:rsidRPr="00621A3D" w:rsidTr="00606734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23"/>
        </w:trPr>
        <w:tc>
          <w:tcPr>
            <w:tcW w:w="11178" w:type="dxa"/>
            <w:gridSpan w:val="4"/>
          </w:tcPr>
          <w:p w:rsidR="00A43EFF" w:rsidRPr="00621A3D" w:rsidRDefault="00A43EFF" w:rsidP="00863BB9">
            <w:pPr>
              <w:pStyle w:val="TableContents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1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1</w:t>
            </w:r>
            <w:r w:rsidR="00F85851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.  Solve </w:t>
            </w:r>
            <w:proofErr w:type="gramStart"/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for </w:t>
            </w:r>
            <w:proofErr w:type="gramEnd"/>
            <w:r w:rsidR="00CB475A" w:rsidRPr="00CB475A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0" w:dyaOrig="200">
                <v:shape id="_x0000_i1061" type="#_x0000_t75" style="width:9pt;height:9.75pt" o:ole="">
                  <v:imagedata r:id="rId83" o:title=""/>
                </v:shape>
                <o:OLEObject Type="Embed" ProgID="Equation.DSMT4" ShapeID="_x0000_i1061" DrawAspect="Content" ObjectID="_1630412736" r:id="rId84"/>
              </w:objec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.  Show your work.</w:t>
            </w:r>
          </w:p>
        </w:tc>
      </w:tr>
      <w:tr w:rsidR="00A43EFF" w:rsidRPr="00621A3D" w:rsidTr="005F4596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140"/>
        </w:trPr>
        <w:tc>
          <w:tcPr>
            <w:tcW w:w="5508" w:type="dxa"/>
            <w:gridSpan w:val="2"/>
          </w:tcPr>
          <w:p w:rsidR="00302558" w:rsidRDefault="00302558" w:rsidP="00302558">
            <w:pPr>
              <w:pStyle w:val="TableContents"/>
              <w:tabs>
                <w:tab w:val="center" w:pos="2330"/>
                <w:tab w:val="right" w:pos="4660"/>
              </w:tabs>
              <w:spacing w:after="283"/>
              <w:ind w:left="990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A43EFF" w:rsidRPr="005F4596" w:rsidRDefault="00B77743" w:rsidP="00467DD4">
            <w:pPr>
              <w:pStyle w:val="TableContents"/>
              <w:numPr>
                <w:ilvl w:val="0"/>
                <w:numId w:val="6"/>
              </w:numPr>
              <w:tabs>
                <w:tab w:val="center" w:pos="2330"/>
                <w:tab w:val="right" w:pos="4660"/>
              </w:tabs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302558" w:rsidRPr="00302558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460" w:dyaOrig="580">
                <v:shape id="_x0000_i1062" type="#_x0000_t75" style="width:72.75pt;height:28.5pt" o:ole="">
                  <v:imagedata r:id="rId85" o:title=""/>
                </v:shape>
                <o:OLEObject Type="Embed" ProgID="Equation.DSMT4" ShapeID="_x0000_i1062" DrawAspect="Content" ObjectID="_1630412737" r:id="rId86"/>
              </w:object>
            </w:r>
            <w:r w:rsidR="00A43EFF"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5F4596" w:rsidRDefault="005F4596" w:rsidP="00467DD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302558" w:rsidRDefault="00302558" w:rsidP="00467DD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302558" w:rsidRPr="00621A3D" w:rsidRDefault="00302558" w:rsidP="00467DD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A43EFF" w:rsidRPr="00621A3D" w:rsidRDefault="00B61563" w:rsidP="00467DD4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c)  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302558" w:rsidRPr="00B61563">
              <w:rPr>
                <w:rFonts w:asciiTheme="minorHAnsi" w:hAnsiTheme="minorHAnsi"/>
                <w:color w:val="000000" w:themeColor="text1"/>
                <w:position w:val="-10"/>
                <w:sz w:val="22"/>
                <w:szCs w:val="22"/>
              </w:rPr>
              <w:object w:dxaOrig="2140" w:dyaOrig="300">
                <v:shape id="_x0000_i1063" type="#_x0000_t75" style="width:106.5pt;height:15pt" o:ole="">
                  <v:imagedata r:id="rId87" o:title=""/>
                </v:shape>
                <o:OLEObject Type="Embed" ProgID="Equation.DSMT4" ShapeID="_x0000_i1063" DrawAspect="Content" ObjectID="_1630412738" r:id="rId88"/>
              </w:object>
            </w:r>
          </w:p>
        </w:tc>
        <w:tc>
          <w:tcPr>
            <w:tcW w:w="5670" w:type="dxa"/>
            <w:gridSpan w:val="2"/>
          </w:tcPr>
          <w:p w:rsidR="00302558" w:rsidRDefault="00302558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5F4596" w:rsidRDefault="00A43EFF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b)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</w:t>
            </w:r>
            <w:r w:rsidR="00302558" w:rsidRPr="00302558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859" w:dyaOrig="580">
                <v:shape id="_x0000_i1064" type="#_x0000_t75" style="width:42.75pt;height:28.5pt" o:ole="">
                  <v:imagedata r:id="rId89" o:title=""/>
                </v:shape>
                <o:OLEObject Type="Embed" ProgID="Equation.DSMT4" ShapeID="_x0000_i1064" DrawAspect="Content" ObjectID="_1630412739" r:id="rId90"/>
              </w:object>
            </w: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5F4596" w:rsidRDefault="005F4596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302558" w:rsidRDefault="00302558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4"/>
                <w:szCs w:val="4"/>
              </w:rPr>
            </w:pPr>
          </w:p>
          <w:p w:rsidR="00F760D3" w:rsidRPr="00F760D3" w:rsidRDefault="00F760D3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4"/>
                <w:szCs w:val="4"/>
              </w:rPr>
            </w:pPr>
          </w:p>
          <w:p w:rsidR="00302558" w:rsidRPr="00F760D3" w:rsidRDefault="00302558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"/>
                <w:szCs w:val="2"/>
              </w:rPr>
            </w:pPr>
          </w:p>
          <w:p w:rsidR="00B61563" w:rsidRDefault="00302558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d) 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</w:t>
            </w:r>
            <w:r w:rsidRPr="00302558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600" w:dyaOrig="580">
                <v:shape id="_x0000_i1065" type="#_x0000_t75" style="width:79.5pt;height:28.5pt" o:ole="">
                  <v:imagedata r:id="rId91" o:title=""/>
                </v:shape>
                <o:OLEObject Type="Embed" ProgID="Equation.DSMT4" ShapeID="_x0000_i1065" DrawAspect="Content" ObjectID="_1630412740" r:id="rId92"/>
              </w:object>
            </w:r>
          </w:p>
          <w:p w:rsidR="00B61563" w:rsidRPr="00621A3D" w:rsidRDefault="00B61563" w:rsidP="00822267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A43EFF" w:rsidRPr="00621A3D" w:rsidRDefault="00A43EFF" w:rsidP="000E17E2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</w:p>
          <w:p w:rsidR="00A43EFF" w:rsidRPr="00621A3D" w:rsidRDefault="00A43EFF" w:rsidP="00F4511F">
            <w:pPr>
              <w:rPr>
                <w:color w:val="000000" w:themeColor="text1"/>
              </w:rPr>
            </w:pPr>
          </w:p>
        </w:tc>
      </w:tr>
      <w:tr w:rsidR="00182A69" w:rsidRPr="00621A3D" w:rsidTr="00182A69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368"/>
        </w:trPr>
        <w:tc>
          <w:tcPr>
            <w:tcW w:w="11178" w:type="dxa"/>
            <w:gridSpan w:val="4"/>
          </w:tcPr>
          <w:p w:rsidR="00182A69" w:rsidRPr="00182A69" w:rsidRDefault="00182A69" w:rsidP="00182A69">
            <w:pPr>
              <w:pStyle w:val="TableContents"/>
              <w:rPr>
                <w:color w:val="000000" w:themeColor="text1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1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>2.  State whether the following are polynomials.  State the degree of each polynomial.</w:t>
            </w:r>
          </w:p>
        </w:tc>
      </w:tr>
      <w:tr w:rsidR="00D4390B" w:rsidRPr="00621A3D" w:rsidTr="005F4596">
        <w:tblPrEx>
          <w:tblBorders>
            <w:left w:val="none" w:sz="0" w:space="0" w:color="auto"/>
            <w:bottom w:val="none" w:sz="0" w:space="0" w:color="auto"/>
            <w:right w:val="none" w:sz="0" w:space="0" w:color="auto"/>
          </w:tblBorders>
        </w:tblPrEx>
        <w:trPr>
          <w:trHeight w:val="2312"/>
        </w:trPr>
        <w:tc>
          <w:tcPr>
            <w:tcW w:w="5508" w:type="dxa"/>
            <w:gridSpan w:val="2"/>
            <w:tcBorders>
              <w:top w:val="single" w:sz="4" w:space="0" w:color="auto"/>
            </w:tcBorders>
          </w:tcPr>
          <w:p w:rsidR="00302558" w:rsidRDefault="00182A69" w:rsidP="00182A69">
            <w:pPr>
              <w:pStyle w:val="TableContents"/>
              <w:tabs>
                <w:tab w:val="center" w:pos="2330"/>
                <w:tab w:val="right" w:pos="4660"/>
              </w:tabs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</w:t>
            </w:r>
          </w:p>
          <w:p w:rsidR="00302558" w:rsidRDefault="00302558" w:rsidP="00182A69">
            <w:pPr>
              <w:pStyle w:val="TableContents"/>
              <w:tabs>
                <w:tab w:val="center" w:pos="2330"/>
                <w:tab w:val="right" w:pos="4660"/>
              </w:tabs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a) 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Pr="00182A69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719" w:dyaOrig="300">
                <v:shape id="_x0000_i1066" type="#_x0000_t75" style="width:85.5pt;height:15pt" o:ole="">
                  <v:imagedata r:id="rId93" o:title=""/>
                </v:shape>
                <o:OLEObject Type="Embed" ProgID="Equation.DSMT4" ShapeID="_x0000_i1066" DrawAspect="Content" ObjectID="_1630412741" r:id="rId94"/>
              </w:object>
            </w:r>
          </w:p>
          <w:p w:rsidR="00302558" w:rsidRPr="00182A69" w:rsidRDefault="00302558" w:rsidP="00182A69">
            <w:pPr>
              <w:pStyle w:val="TableContents"/>
              <w:tabs>
                <w:tab w:val="center" w:pos="2330"/>
                <w:tab w:val="right" w:pos="4660"/>
              </w:tabs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5F4596" w:rsidRDefault="00D4390B" w:rsidP="00182A69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000210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  c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) 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182A69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302558" w:rsidRPr="00182A69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820" w:dyaOrig="460">
                <v:shape id="_x0000_i1067" type="#_x0000_t75" style="width:90.75pt;height:22.5pt" o:ole="">
                  <v:imagedata r:id="rId95" o:title=""/>
                </v:shape>
                <o:OLEObject Type="Embed" ProgID="Equation.DSMT4" ShapeID="_x0000_i1067" DrawAspect="Content" ObjectID="_1630412742" r:id="rId96"/>
              </w:object>
            </w:r>
          </w:p>
          <w:p w:rsidR="00F760D3" w:rsidRDefault="00F760D3" w:rsidP="00182A69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F760D3" w:rsidRPr="00F760D3" w:rsidRDefault="00F760D3" w:rsidP="00182A69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"/>
                <w:szCs w:val="2"/>
              </w:rPr>
            </w:pPr>
          </w:p>
          <w:p w:rsidR="00000210" w:rsidRPr="00621A3D" w:rsidRDefault="00000210" w:rsidP="00182A69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          e)    </w:t>
            </w:r>
            <w:r w:rsidR="00F760D3" w:rsidRPr="00182A69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1280" w:dyaOrig="300">
                <v:shape id="_x0000_i1068" type="#_x0000_t75" style="width:63.75pt;height:15pt" o:ole="">
                  <v:imagedata r:id="rId97" o:title=""/>
                </v:shape>
                <o:OLEObject Type="Embed" ProgID="Equation.DSMT4" ShapeID="_x0000_i1068" DrawAspect="Content" ObjectID="_1630412743" r:id="rId98"/>
              </w:object>
            </w:r>
          </w:p>
        </w:tc>
        <w:tc>
          <w:tcPr>
            <w:tcW w:w="5670" w:type="dxa"/>
            <w:gridSpan w:val="2"/>
            <w:tcBorders>
              <w:top w:val="single" w:sz="4" w:space="0" w:color="auto"/>
            </w:tcBorders>
          </w:tcPr>
          <w:p w:rsidR="00302558" w:rsidRDefault="00302558" w:rsidP="006B3C8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302558" w:rsidRDefault="00D4390B" w:rsidP="006B3C8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 w:rsidRPr="00621A3D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b)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 </w:t>
            </w:r>
            <w:r w:rsidR="00302558" w:rsidRPr="00182A69">
              <w:rPr>
                <w:rFonts w:asciiTheme="minorHAnsi" w:hAnsiTheme="minorHAnsi"/>
                <w:color w:val="000000" w:themeColor="text1"/>
                <w:position w:val="-6"/>
                <w:sz w:val="22"/>
                <w:szCs w:val="22"/>
              </w:rPr>
              <w:object w:dxaOrig="600" w:dyaOrig="260">
                <v:shape id="_x0000_i1069" type="#_x0000_t75" style="width:30pt;height:12.75pt" o:ole="">
                  <v:imagedata r:id="rId99" o:title=""/>
                </v:shape>
                <o:OLEObject Type="Embed" ProgID="Equation.DSMT4" ShapeID="_x0000_i1069" DrawAspect="Content" ObjectID="_1630412744" r:id="rId100"/>
              </w:object>
            </w:r>
          </w:p>
          <w:p w:rsidR="00302558" w:rsidRDefault="00302558" w:rsidP="006B3C8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</w:p>
          <w:p w:rsidR="00F760D3" w:rsidRDefault="00D4390B" w:rsidP="006B3C8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d) </w:t>
            </w:r>
            <w:r w:rsidR="00B77743"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 </w:t>
            </w:r>
            <w:r w:rsidR="00302558" w:rsidRPr="00302558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1160" w:dyaOrig="580">
                <v:shape id="_x0000_i1070" type="#_x0000_t75" style="width:57.75pt;height:28.5pt" o:ole="">
                  <v:imagedata r:id="rId101" o:title=""/>
                </v:shape>
                <o:OLEObject Type="Embed" ProgID="Equation.DSMT4" ShapeID="_x0000_i1070" DrawAspect="Content" ObjectID="_1630412745" r:id="rId102"/>
              </w:object>
            </w:r>
          </w:p>
          <w:p w:rsidR="00F760D3" w:rsidRDefault="00F760D3" w:rsidP="006B3C8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"/>
                <w:szCs w:val="2"/>
              </w:rPr>
            </w:pPr>
          </w:p>
          <w:p w:rsidR="00F760D3" w:rsidRPr="00F760D3" w:rsidRDefault="00F760D3" w:rsidP="006B3C81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"/>
                <w:szCs w:val="2"/>
              </w:rPr>
            </w:pPr>
          </w:p>
          <w:p w:rsidR="00F760D3" w:rsidRPr="00182A69" w:rsidRDefault="00000210" w:rsidP="00182A69">
            <w:pPr>
              <w:pStyle w:val="TableContents"/>
              <w:spacing w:after="283"/>
              <w:rPr>
                <w:rFonts w:asciiTheme="minorHAnsi" w:hAnsiTheme="minorHAnsi"/>
                <w:color w:val="000000" w:themeColor="text1"/>
                <w:sz w:val="22"/>
                <w:szCs w:val="22"/>
              </w:rPr>
            </w:pPr>
            <w:r>
              <w:rPr>
                <w:rFonts w:asciiTheme="minorHAnsi" w:hAnsiTheme="minorHAnsi"/>
                <w:color w:val="000000" w:themeColor="text1"/>
                <w:sz w:val="22"/>
                <w:szCs w:val="22"/>
              </w:rPr>
              <w:t xml:space="preserve">f)    </w:t>
            </w:r>
            <w:r w:rsidR="00F760D3" w:rsidRPr="00F760D3">
              <w:rPr>
                <w:rFonts w:asciiTheme="minorHAnsi" w:hAnsiTheme="minorHAnsi"/>
                <w:color w:val="000000" w:themeColor="text1"/>
                <w:position w:val="-22"/>
                <w:sz w:val="22"/>
                <w:szCs w:val="22"/>
              </w:rPr>
              <w:object w:dxaOrig="540" w:dyaOrig="580">
                <v:shape id="_x0000_i1071" type="#_x0000_t75" style="width:27pt;height:29.25pt" o:ole="">
                  <v:imagedata r:id="rId103" o:title=""/>
                </v:shape>
                <o:OLEObject Type="Embed" ProgID="Equation.DSMT4" ShapeID="_x0000_i1071" DrawAspect="Content" ObjectID="_1630412746" r:id="rId104"/>
              </w:object>
            </w:r>
          </w:p>
        </w:tc>
      </w:tr>
    </w:tbl>
    <w:p w:rsidR="00F4511F" w:rsidRPr="00621A3D" w:rsidRDefault="00F4511F" w:rsidP="00285889">
      <w:pPr>
        <w:rPr>
          <w:color w:val="000000" w:themeColor="text1"/>
        </w:rPr>
      </w:pPr>
    </w:p>
    <w:sectPr w:rsidR="00F4511F" w:rsidRPr="00621A3D" w:rsidSect="00F4511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nos">
    <w:altName w:val="MS Gothic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Times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B6940"/>
    <w:multiLevelType w:val="multilevel"/>
    <w:tmpl w:val="262A7A2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D6E6C7C"/>
    <w:multiLevelType w:val="hybridMultilevel"/>
    <w:tmpl w:val="A2F06C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32689B"/>
    <w:multiLevelType w:val="hybridMultilevel"/>
    <w:tmpl w:val="1EB46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3520F2"/>
    <w:multiLevelType w:val="hybridMultilevel"/>
    <w:tmpl w:val="FE022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B25BAD"/>
    <w:multiLevelType w:val="hybridMultilevel"/>
    <w:tmpl w:val="935A7984"/>
    <w:lvl w:ilvl="0" w:tplc="04090017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3616A3"/>
    <w:multiLevelType w:val="hybridMultilevel"/>
    <w:tmpl w:val="B87CE6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D909E7"/>
    <w:multiLevelType w:val="hybridMultilevel"/>
    <w:tmpl w:val="22B83F5C"/>
    <w:lvl w:ilvl="0" w:tplc="4B4CF14A">
      <w:start w:val="1"/>
      <w:numFmt w:val="lowerLetter"/>
      <w:lvlText w:val="%1."/>
      <w:lvlJc w:val="left"/>
      <w:pPr>
        <w:ind w:left="1125" w:hanging="7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D44AB3"/>
    <w:multiLevelType w:val="hybridMultilevel"/>
    <w:tmpl w:val="1EB46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FEB2A68"/>
    <w:multiLevelType w:val="hybridMultilevel"/>
    <w:tmpl w:val="241816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0"/>
  </w:num>
  <w:num w:numId="5">
    <w:abstractNumId w:val="5"/>
  </w:num>
  <w:num w:numId="6">
    <w:abstractNumId w:val="4"/>
  </w:num>
  <w:num w:numId="7">
    <w:abstractNumId w:val="7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511F"/>
    <w:rsid w:val="00000210"/>
    <w:rsid w:val="000333E1"/>
    <w:rsid w:val="0007190C"/>
    <w:rsid w:val="000E17E2"/>
    <w:rsid w:val="000E7372"/>
    <w:rsid w:val="00182A69"/>
    <w:rsid w:val="0019249E"/>
    <w:rsid w:val="001D2C71"/>
    <w:rsid w:val="001F67F1"/>
    <w:rsid w:val="001F6ABA"/>
    <w:rsid w:val="00214D3C"/>
    <w:rsid w:val="00285889"/>
    <w:rsid w:val="002921F9"/>
    <w:rsid w:val="00302558"/>
    <w:rsid w:val="00312844"/>
    <w:rsid w:val="003406B1"/>
    <w:rsid w:val="003F611D"/>
    <w:rsid w:val="00400FEE"/>
    <w:rsid w:val="004042F3"/>
    <w:rsid w:val="0041050B"/>
    <w:rsid w:val="00467DD4"/>
    <w:rsid w:val="0047284E"/>
    <w:rsid w:val="004954E3"/>
    <w:rsid w:val="004D6B36"/>
    <w:rsid w:val="004E1FC9"/>
    <w:rsid w:val="004F1E61"/>
    <w:rsid w:val="0052709A"/>
    <w:rsid w:val="00532EA9"/>
    <w:rsid w:val="00574A19"/>
    <w:rsid w:val="005F4596"/>
    <w:rsid w:val="00602B15"/>
    <w:rsid w:val="006032CD"/>
    <w:rsid w:val="00606734"/>
    <w:rsid w:val="006117BE"/>
    <w:rsid w:val="00621A3D"/>
    <w:rsid w:val="00626046"/>
    <w:rsid w:val="00653192"/>
    <w:rsid w:val="006578F9"/>
    <w:rsid w:val="00666224"/>
    <w:rsid w:val="00695879"/>
    <w:rsid w:val="006D4F14"/>
    <w:rsid w:val="006F4339"/>
    <w:rsid w:val="007044F5"/>
    <w:rsid w:val="00822267"/>
    <w:rsid w:val="00831A18"/>
    <w:rsid w:val="00861A03"/>
    <w:rsid w:val="0086310C"/>
    <w:rsid w:val="00863BB9"/>
    <w:rsid w:val="00874759"/>
    <w:rsid w:val="008E53D2"/>
    <w:rsid w:val="00904CFA"/>
    <w:rsid w:val="00915525"/>
    <w:rsid w:val="009B385E"/>
    <w:rsid w:val="009E5F04"/>
    <w:rsid w:val="00A43EFF"/>
    <w:rsid w:val="00A64E43"/>
    <w:rsid w:val="00A765D6"/>
    <w:rsid w:val="00A833D1"/>
    <w:rsid w:val="00AF6E63"/>
    <w:rsid w:val="00B03A85"/>
    <w:rsid w:val="00B572F3"/>
    <w:rsid w:val="00B5739C"/>
    <w:rsid w:val="00B61563"/>
    <w:rsid w:val="00B77743"/>
    <w:rsid w:val="00BB62FC"/>
    <w:rsid w:val="00C10D4D"/>
    <w:rsid w:val="00CB475A"/>
    <w:rsid w:val="00CC255B"/>
    <w:rsid w:val="00CC49BB"/>
    <w:rsid w:val="00CC5B35"/>
    <w:rsid w:val="00D10207"/>
    <w:rsid w:val="00D10A30"/>
    <w:rsid w:val="00D16A08"/>
    <w:rsid w:val="00D319D7"/>
    <w:rsid w:val="00D4390B"/>
    <w:rsid w:val="00D962C2"/>
    <w:rsid w:val="00E2443B"/>
    <w:rsid w:val="00E46E6C"/>
    <w:rsid w:val="00EB3EE6"/>
    <w:rsid w:val="00EE70F5"/>
    <w:rsid w:val="00EF159A"/>
    <w:rsid w:val="00EF2831"/>
    <w:rsid w:val="00F4511F"/>
    <w:rsid w:val="00F760D3"/>
    <w:rsid w:val="00F85851"/>
    <w:rsid w:val="00FD2AD5"/>
    <w:rsid w:val="00FE6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4:docId w14:val="51B3A598"/>
  <w15:docId w15:val="{F5D40A6A-6FDB-4A70-A65D-C18E756FA6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451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451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511F"/>
    <w:rPr>
      <w:rFonts w:ascii="Tahoma" w:hAnsi="Tahoma" w:cs="Tahoma"/>
      <w:sz w:val="16"/>
      <w:szCs w:val="16"/>
    </w:rPr>
  </w:style>
  <w:style w:type="character" w:styleId="Emphasis">
    <w:name w:val="Emphasis"/>
    <w:uiPriority w:val="20"/>
    <w:qFormat/>
    <w:rsid w:val="00F4511F"/>
    <w:rPr>
      <w:i/>
      <w:iCs/>
    </w:rPr>
  </w:style>
  <w:style w:type="paragraph" w:customStyle="1" w:styleId="TableContents">
    <w:name w:val="Table Contents"/>
    <w:basedOn w:val="Normal"/>
    <w:rsid w:val="00214D3C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  <w:style w:type="paragraph" w:styleId="ListParagraph">
    <w:name w:val="List Paragraph"/>
    <w:basedOn w:val="Normal"/>
    <w:uiPriority w:val="34"/>
    <w:qFormat/>
    <w:rsid w:val="0019249E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EE70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2980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png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png"/><Relationship Id="rId37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microsoft.com/office/2007/relationships/hdphoto" Target="media/hdphoto1.wdp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png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microsoft.com/office/2007/relationships/hdphoto" Target="media/hdphoto2.wdp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png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image" Target="media/image16.png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4.gi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7BC532-FB6B-4976-85E6-63115786AE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505</Words>
  <Characters>28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Susan Casper</cp:lastModifiedBy>
  <cp:revision>4</cp:revision>
  <cp:lastPrinted>2019-09-19T22:37:00Z</cp:lastPrinted>
  <dcterms:created xsi:type="dcterms:W3CDTF">2016-09-14T17:08:00Z</dcterms:created>
  <dcterms:modified xsi:type="dcterms:W3CDTF">2019-09-19T2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